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1C85158" w14:textId="77777777" w:rsidR="001C5E06" w:rsidRPr="000D5436" w:rsidRDefault="00B537AA" w:rsidP="004E211F">
      <w:pPr>
        <w:pStyle w:val="Text"/>
        <w:spacing w:after="400"/>
        <w:ind w:firstLine="0"/>
        <w:jc w:val="center"/>
        <w:rPr>
          <w:rFonts w:eastAsia="宋体"/>
          <w:sz w:val="40"/>
          <w:szCs w:val="40"/>
          <w:lang w:eastAsia="zh-CN"/>
        </w:rPr>
      </w:pPr>
      <w:r w:rsidRPr="000D5436">
        <w:rPr>
          <w:sz w:val="40"/>
          <w:szCs w:val="40"/>
        </w:rPr>
        <w:t>Paper</w:t>
      </w:r>
      <w:r w:rsidR="007C5929" w:rsidRPr="000D5436">
        <w:rPr>
          <w:rFonts w:eastAsia="宋体"/>
          <w:sz w:val="40"/>
          <w:szCs w:val="40"/>
          <w:lang w:eastAsia="zh-CN"/>
        </w:rPr>
        <w:t xml:space="preserve"> Title</w:t>
      </w:r>
    </w:p>
    <w:p w14:paraId="4CE560EE" w14:textId="2EC046A1" w:rsidR="00A03DD8" w:rsidRPr="000D5436" w:rsidRDefault="00A03DD8" w:rsidP="004C1610">
      <w:pPr>
        <w:pStyle w:val="StyleAuthorAsianMSMincho"/>
        <w:snapToGrid w:val="0"/>
        <w:spacing w:after="120"/>
        <w:rPr>
          <w:rFonts w:ascii="Times New Roman" w:hAnsi="Times New Roman" w:cs="Times New Roman"/>
          <w:vertAlign w:val="superscript"/>
        </w:rPr>
      </w:pPr>
      <w:r w:rsidRPr="000D5436">
        <w:rPr>
          <w:rFonts w:ascii="Times New Roman" w:hAnsi="Times New Roman" w:cs="Times New Roman"/>
        </w:rPr>
        <w:t>Firstname A. Lastname</w:t>
      </w:r>
      <w:r w:rsidR="00A62D79">
        <w:rPr>
          <w:noProof/>
        </w:rPr>
        <w:drawing>
          <wp:inline distT="0" distB="0" distL="0" distR="0" wp14:anchorId="1742D7B3" wp14:editId="10EF3A4E">
            <wp:extent cx="120650" cy="120650"/>
            <wp:effectExtent l="0" t="0" r="0" b="0"/>
            <wp:docPr id="1" name="Picture 2">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Pr="000D5436">
        <w:rPr>
          <w:rFonts w:ascii="Times New Roman" w:hAnsi="Times New Roman" w:cs="Times New Roman"/>
          <w:vertAlign w:val="superscript"/>
        </w:rPr>
        <w:t>1</w:t>
      </w:r>
      <w:r w:rsidRPr="000D5436">
        <w:rPr>
          <w:rFonts w:ascii="Times New Roman" w:hAnsi="Times New Roman" w:cs="Times New Roman"/>
          <w:vertAlign w:val="superscript"/>
          <w:lang w:eastAsia="zh-CN"/>
        </w:rPr>
        <w:t>,*</w:t>
      </w:r>
      <w:r w:rsidRPr="000D5436">
        <w:rPr>
          <w:rFonts w:ascii="Times New Roman" w:hAnsi="Times New Roman" w:cs="Times New Roman"/>
        </w:rPr>
        <w:t>, Firstname B. Lastname</w:t>
      </w:r>
      <w:r w:rsidR="00A62D79">
        <w:rPr>
          <w:noProof/>
        </w:rPr>
        <w:drawing>
          <wp:inline distT="0" distB="0" distL="0" distR="0" wp14:anchorId="7A59ABD7" wp14:editId="0391F1A0">
            <wp:extent cx="120650" cy="120650"/>
            <wp:effectExtent l="0" t="0" r="0" b="0"/>
            <wp:docPr id="2" name="Picture 2">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Pr="000D5436">
        <w:rPr>
          <w:rFonts w:ascii="Times New Roman" w:hAnsi="Times New Roman" w:cs="Times New Roman"/>
          <w:vertAlign w:val="superscript"/>
        </w:rPr>
        <w:t>2</w:t>
      </w:r>
      <w:r w:rsidRPr="000D5436">
        <w:rPr>
          <w:rFonts w:ascii="Times New Roman" w:hAnsi="Times New Roman" w:cs="Times New Roman"/>
        </w:rPr>
        <w:t>, and Firstname C. Lastname</w:t>
      </w:r>
      <w:r w:rsidR="00A62D79">
        <w:rPr>
          <w:noProof/>
        </w:rPr>
        <w:drawing>
          <wp:inline distT="0" distB="0" distL="0" distR="0" wp14:anchorId="5D2251B0" wp14:editId="74B94B7D">
            <wp:extent cx="120650" cy="120650"/>
            <wp:effectExtent l="0" t="0" r="0" b="0"/>
            <wp:docPr id="3" name="Picture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Pr="000D5436">
        <w:rPr>
          <w:rFonts w:ascii="Times New Roman" w:hAnsi="Times New Roman" w:cs="Times New Roman"/>
          <w:vertAlign w:val="superscript"/>
        </w:rPr>
        <w:t>2</w:t>
      </w:r>
    </w:p>
    <w:p w14:paraId="16C45AA3" w14:textId="77777777" w:rsidR="00A03DD8" w:rsidRPr="000D5436" w:rsidRDefault="00A03DD8" w:rsidP="00A03DD8">
      <w:pPr>
        <w:pStyle w:val="Affiliation"/>
        <w:snapToGrid w:val="0"/>
        <w:rPr>
          <w:rFonts w:ascii="Times New Roman" w:eastAsia="Symbol" w:hAnsi="Times New Roman" w:cs="Times New Roman"/>
          <w:sz w:val="18"/>
          <w:szCs w:val="18"/>
        </w:rPr>
      </w:pPr>
      <w:r w:rsidRPr="000D5436">
        <w:rPr>
          <w:rFonts w:ascii="Times New Roman" w:eastAsia="Symbol" w:hAnsi="Times New Roman" w:cs="Times New Roman"/>
          <w:sz w:val="18"/>
          <w:szCs w:val="18"/>
          <w:vertAlign w:val="superscript"/>
        </w:rPr>
        <w:t>1</w:t>
      </w:r>
      <w:r w:rsidRPr="000D5436">
        <w:rPr>
          <w:rFonts w:ascii="Times New Roman" w:eastAsia="Symbol" w:hAnsi="Times New Roman" w:cs="Times New Roman"/>
          <w:sz w:val="18"/>
          <w:szCs w:val="18"/>
        </w:rPr>
        <w:t>Department, Faculty, University, City, Country</w:t>
      </w:r>
    </w:p>
    <w:p w14:paraId="05D5E055" w14:textId="77777777" w:rsidR="00A03DD8" w:rsidRPr="000D5436" w:rsidRDefault="00A03DD8" w:rsidP="00A03DD8">
      <w:pPr>
        <w:pStyle w:val="Affiliation"/>
        <w:snapToGrid w:val="0"/>
        <w:rPr>
          <w:rFonts w:ascii="Times New Roman" w:eastAsia="Symbol" w:hAnsi="Times New Roman" w:cs="Times New Roman"/>
          <w:sz w:val="18"/>
          <w:szCs w:val="18"/>
        </w:rPr>
      </w:pPr>
      <w:r w:rsidRPr="000D5436">
        <w:rPr>
          <w:rFonts w:ascii="Times New Roman" w:eastAsia="Symbol" w:hAnsi="Times New Roman" w:cs="Times New Roman"/>
          <w:sz w:val="18"/>
          <w:szCs w:val="18"/>
          <w:vertAlign w:val="superscript"/>
        </w:rPr>
        <w:t>2</w:t>
      </w:r>
      <w:r w:rsidRPr="000D5436">
        <w:rPr>
          <w:rFonts w:ascii="Times New Roman" w:eastAsia="Symbol" w:hAnsi="Times New Roman" w:cs="Times New Roman"/>
          <w:sz w:val="18"/>
          <w:szCs w:val="18"/>
        </w:rPr>
        <w:t>Department, Faculty, University, City, Country</w:t>
      </w:r>
    </w:p>
    <w:p w14:paraId="790BCA6F" w14:textId="77777777" w:rsidR="00B537AA" w:rsidRPr="000D5436" w:rsidRDefault="00A03DD8" w:rsidP="006E307F">
      <w:pPr>
        <w:pStyle w:val="Affiliation"/>
        <w:snapToGrid w:val="0"/>
        <w:rPr>
          <w:rFonts w:ascii="Times New Roman" w:eastAsia="Symbol" w:hAnsi="Times New Roman" w:cs="Times New Roman"/>
          <w:sz w:val="18"/>
          <w:szCs w:val="18"/>
        </w:rPr>
      </w:pPr>
      <w:r w:rsidRPr="000D5436">
        <w:rPr>
          <w:rFonts w:ascii="Times New Roman" w:eastAsia="Symbol" w:hAnsi="Times New Roman" w:cs="Times New Roman"/>
          <w:sz w:val="18"/>
          <w:szCs w:val="18"/>
        </w:rPr>
        <w:t xml:space="preserve">Email: </w:t>
      </w:r>
      <w:hyperlink r:id="rId10" w:history="1">
        <w:r w:rsidR="006E307F" w:rsidRPr="000D5436">
          <w:rPr>
            <w:rFonts w:ascii="Times New Roman" w:eastAsia="Symbol" w:hAnsi="Times New Roman" w:cs="Times New Roman"/>
            <w:sz w:val="18"/>
            <w:szCs w:val="18"/>
          </w:rPr>
          <w:t>first.author@hostname1.org</w:t>
        </w:r>
      </w:hyperlink>
      <w:r w:rsidR="006E307F" w:rsidRPr="000D5436">
        <w:rPr>
          <w:rFonts w:ascii="Times New Roman" w:eastAsia="Symbol" w:hAnsi="Times New Roman" w:cs="Times New Roman"/>
          <w:sz w:val="18"/>
          <w:szCs w:val="18"/>
        </w:rPr>
        <w:t xml:space="preserve"> (F.A.L.)</w:t>
      </w:r>
      <w:r w:rsidR="004F4A50" w:rsidRPr="000D5436">
        <w:rPr>
          <w:rFonts w:ascii="Times New Roman" w:eastAsia="Symbol" w:hAnsi="Times New Roman" w:cs="Times New Roman"/>
          <w:sz w:val="18"/>
          <w:szCs w:val="18"/>
          <w:lang w:eastAsia="zh-CN"/>
        </w:rPr>
        <w:t>;</w:t>
      </w:r>
      <w:r w:rsidRPr="000D5436">
        <w:rPr>
          <w:rFonts w:ascii="Times New Roman" w:eastAsia="Symbol" w:hAnsi="Times New Roman" w:cs="Times New Roman"/>
          <w:sz w:val="18"/>
          <w:szCs w:val="18"/>
        </w:rPr>
        <w:t xml:space="preserve"> </w:t>
      </w:r>
      <w:hyperlink r:id="rId11" w:history="1">
        <w:r w:rsidR="006E307F" w:rsidRPr="000D5436">
          <w:rPr>
            <w:rFonts w:ascii="Times New Roman" w:eastAsia="Symbol" w:hAnsi="Times New Roman" w:cs="Times New Roman"/>
            <w:sz w:val="18"/>
            <w:szCs w:val="18"/>
          </w:rPr>
          <w:t>second.author@hostname2.org</w:t>
        </w:r>
      </w:hyperlink>
      <w:r w:rsidR="006E307F" w:rsidRPr="000D5436">
        <w:rPr>
          <w:rFonts w:ascii="Times New Roman" w:eastAsia="Symbol" w:hAnsi="Times New Roman" w:cs="Times New Roman"/>
          <w:sz w:val="18"/>
          <w:szCs w:val="18"/>
        </w:rPr>
        <w:t xml:space="preserve"> (F.B.L.)</w:t>
      </w:r>
      <w:r w:rsidR="004F4A50" w:rsidRPr="000D5436">
        <w:rPr>
          <w:rFonts w:ascii="Times New Roman" w:eastAsia="Symbol" w:hAnsi="Times New Roman" w:cs="Times New Roman"/>
          <w:sz w:val="18"/>
          <w:szCs w:val="18"/>
          <w:lang w:eastAsia="zh-CN"/>
        </w:rPr>
        <w:t>;</w:t>
      </w:r>
      <w:r w:rsidRPr="000D5436">
        <w:rPr>
          <w:rFonts w:ascii="Times New Roman" w:eastAsia="Symbol" w:hAnsi="Times New Roman" w:cs="Times New Roman"/>
          <w:sz w:val="18"/>
          <w:szCs w:val="18"/>
        </w:rPr>
        <w:t xml:space="preserve"> </w:t>
      </w:r>
      <w:hyperlink r:id="rId12" w:history="1">
        <w:r w:rsidR="006E307F" w:rsidRPr="000D5436">
          <w:rPr>
            <w:rFonts w:ascii="Times New Roman" w:eastAsia="Symbol" w:hAnsi="Times New Roman" w:cs="Times New Roman"/>
            <w:sz w:val="18"/>
            <w:szCs w:val="18"/>
          </w:rPr>
          <w:t>third.author@hostname2.org</w:t>
        </w:r>
      </w:hyperlink>
      <w:r w:rsidR="006E307F" w:rsidRPr="000D5436">
        <w:rPr>
          <w:rFonts w:ascii="Times New Roman" w:eastAsia="Symbol" w:hAnsi="Times New Roman" w:cs="Times New Roman"/>
          <w:sz w:val="18"/>
          <w:szCs w:val="18"/>
        </w:rPr>
        <w:t xml:space="preserve"> (F.C.L.)</w:t>
      </w:r>
    </w:p>
    <w:p w14:paraId="5461EEF2" w14:textId="77777777" w:rsidR="00BC40A1" w:rsidRPr="000D5436" w:rsidRDefault="00BC40A1" w:rsidP="006E307F">
      <w:pPr>
        <w:pStyle w:val="Affiliation"/>
        <w:snapToGrid w:val="0"/>
        <w:rPr>
          <w:rFonts w:ascii="Times New Roman" w:eastAsia="Symbol" w:hAnsi="Times New Roman" w:cs="Times New Roman"/>
          <w:sz w:val="18"/>
          <w:szCs w:val="18"/>
          <w:lang w:eastAsia="zh-CN"/>
        </w:rPr>
      </w:pPr>
      <w:r w:rsidRPr="000D5436">
        <w:rPr>
          <w:rFonts w:ascii="Times New Roman" w:eastAsia="Symbol" w:hAnsi="Times New Roman" w:cs="Times New Roman"/>
          <w:sz w:val="18"/>
          <w:szCs w:val="18"/>
          <w:vertAlign w:val="superscript"/>
        </w:rPr>
        <w:t>*</w:t>
      </w:r>
      <w:r w:rsidRPr="000D5436">
        <w:rPr>
          <w:rFonts w:ascii="Times New Roman" w:eastAsia="Symbol" w:hAnsi="Times New Roman" w:cs="Times New Roman"/>
          <w:sz w:val="18"/>
          <w:szCs w:val="18"/>
        </w:rPr>
        <w:t>Corresponding author</w:t>
      </w:r>
    </w:p>
    <w:p w14:paraId="4C18A609" w14:textId="77777777" w:rsidR="00BC40A1" w:rsidRPr="000D5436" w:rsidRDefault="00BC40A1" w:rsidP="006E307F">
      <w:pPr>
        <w:pStyle w:val="Affiliation"/>
        <w:snapToGrid w:val="0"/>
        <w:rPr>
          <w:rFonts w:ascii="Times New Roman" w:eastAsia="Symbol" w:hAnsi="Times New Roman" w:cs="Times New Roman"/>
          <w:sz w:val="18"/>
          <w:szCs w:val="18"/>
          <w:lang w:eastAsia="zh-CN"/>
        </w:rPr>
      </w:pPr>
      <w:r w:rsidRPr="000D5436">
        <w:rPr>
          <w:rFonts w:ascii="Times New Roman" w:eastAsia="Symbol" w:hAnsi="Times New Roman" w:cs="Times New Roman"/>
          <w:sz w:val="18"/>
          <w:szCs w:val="18"/>
        </w:rPr>
        <w:t>Manuscript received Month date, 202</w:t>
      </w:r>
      <w:r w:rsidR="008F310D" w:rsidRPr="000D5436">
        <w:rPr>
          <w:rFonts w:ascii="Times New Roman" w:eastAsia="Symbol" w:hAnsi="Times New Roman" w:cs="Times New Roman"/>
          <w:sz w:val="18"/>
          <w:szCs w:val="18"/>
        </w:rPr>
        <w:t>3</w:t>
      </w:r>
      <w:r w:rsidRPr="000D5436">
        <w:rPr>
          <w:rFonts w:ascii="Times New Roman" w:eastAsia="Symbol" w:hAnsi="Times New Roman" w:cs="Times New Roman"/>
          <w:sz w:val="18"/>
          <w:szCs w:val="18"/>
        </w:rPr>
        <w:t>; revised Month date, 202</w:t>
      </w:r>
      <w:r w:rsidR="008F310D" w:rsidRPr="000D5436">
        <w:rPr>
          <w:rFonts w:ascii="Times New Roman" w:eastAsia="Symbol" w:hAnsi="Times New Roman" w:cs="Times New Roman"/>
          <w:sz w:val="18"/>
          <w:szCs w:val="18"/>
        </w:rPr>
        <w:t>3</w:t>
      </w:r>
      <w:r w:rsidRPr="000D5436">
        <w:rPr>
          <w:rFonts w:ascii="Times New Roman" w:eastAsia="Symbol" w:hAnsi="Times New Roman" w:cs="Times New Roman"/>
          <w:sz w:val="18"/>
          <w:szCs w:val="18"/>
        </w:rPr>
        <w:t>; accepted Month date, 202</w:t>
      </w:r>
      <w:r w:rsidR="008F310D" w:rsidRPr="000D5436">
        <w:rPr>
          <w:rFonts w:ascii="Times New Roman" w:eastAsia="Symbol" w:hAnsi="Times New Roman" w:cs="Times New Roman"/>
          <w:sz w:val="18"/>
          <w:szCs w:val="18"/>
        </w:rPr>
        <w:t>3</w:t>
      </w:r>
    </w:p>
    <w:p w14:paraId="68A6853A" w14:textId="77777777" w:rsidR="00B537AA" w:rsidRPr="000D5436" w:rsidRDefault="00B537AA">
      <w:pPr>
        <w:pStyle w:val="Text"/>
        <w:ind w:firstLine="0"/>
        <w:rPr>
          <w:rFonts w:eastAsia="宋体"/>
          <w:sz w:val="18"/>
          <w:szCs w:val="18"/>
          <w:lang w:eastAsia="zh-CN"/>
        </w:rPr>
      </w:pPr>
    </w:p>
    <w:p w14:paraId="5751F9BB" w14:textId="77777777" w:rsidR="00B537AA" w:rsidRPr="000D5436" w:rsidRDefault="00B537AA" w:rsidP="00B537AA">
      <w:pPr>
        <w:pStyle w:val="Authors"/>
        <w:framePr w:w="0" w:hSpace="0" w:vSpace="0" w:wrap="auto" w:vAnchor="margin" w:hAnchor="text" w:xAlign="left" w:yAlign="inline" w:anchorLock="1"/>
        <w:sectPr w:rsidR="00B537AA" w:rsidRPr="000D5436" w:rsidSect="00221788">
          <w:headerReference w:type="default" r:id="rId13"/>
          <w:pgSz w:w="11907" w:h="16839" w:code="9"/>
          <w:pgMar w:top="1009" w:right="936" w:bottom="1009" w:left="936" w:header="431" w:footer="431" w:gutter="0"/>
          <w:cols w:space="288"/>
        </w:sectPr>
      </w:pPr>
    </w:p>
    <w:p w14:paraId="7EE657D7" w14:textId="77777777" w:rsidR="001C5E06" w:rsidRPr="000D5436" w:rsidRDefault="001C5E06">
      <w:pPr>
        <w:pStyle w:val="Abstract"/>
      </w:pPr>
      <w:r w:rsidRPr="000D5436">
        <w:rPr>
          <w:i/>
          <w:iCs/>
        </w:rPr>
        <w:t>Abstract</w:t>
      </w:r>
      <w:r w:rsidRPr="000D5436">
        <w:t>—</w:t>
      </w:r>
      <w:r w:rsidR="00F0475B" w:rsidRPr="000D5436">
        <w:t>A good abstract is a stand-alone summary of the paper, and should summarize the key components of the manuscript. Generally, the abstract should be concise and informative within 150</w:t>
      </w:r>
      <w:r w:rsidR="003E38E2">
        <w:t>–</w:t>
      </w:r>
      <w:r w:rsidR="00F0475B" w:rsidRPr="000D5436">
        <w:t>250 words. The abstract should briefly state the purpose of the research, the materials and method, the principal results, and the major conclusions. As an abstract is a separate section, it should be a self-containing text (no abbreviations, no references, no URLs, no undefined concepts, etc.).</w:t>
      </w:r>
    </w:p>
    <w:p w14:paraId="65C4DC4C" w14:textId="77777777" w:rsidR="001C5E06" w:rsidRPr="000D5436" w:rsidRDefault="001C5E06"/>
    <w:p w14:paraId="4C443FED" w14:textId="77777777" w:rsidR="001C5E06" w:rsidRPr="000D5436" w:rsidRDefault="008224D0">
      <w:pPr>
        <w:pStyle w:val="IndexTerms"/>
      </w:pPr>
      <w:bookmarkStart w:id="0" w:name="PointTmp"/>
      <w:bookmarkStart w:id="1" w:name="OLE_LINK1"/>
      <w:bookmarkStart w:id="2" w:name="OLE_LINK2"/>
      <w:bookmarkStart w:id="3" w:name="OLE_LINK5"/>
      <w:r w:rsidRPr="000D5436">
        <w:rPr>
          <w:i/>
          <w:iCs/>
        </w:rPr>
        <w:t>Keywords</w:t>
      </w:r>
      <w:r w:rsidR="001C5E06" w:rsidRPr="000D5436">
        <w:t>—</w:t>
      </w:r>
      <w:bookmarkEnd w:id="1"/>
      <w:bookmarkEnd w:id="2"/>
      <w:bookmarkEnd w:id="3"/>
      <w:r w:rsidR="00C807AE" w:rsidRPr="000D5436">
        <w:t>first term, second term, third term, fourth term, fifth term, sixth term, seventh term</w:t>
      </w:r>
      <w:r w:rsidR="006F1274" w:rsidRPr="000D5436">
        <w:t xml:space="preserve"> </w:t>
      </w:r>
    </w:p>
    <w:bookmarkEnd w:id="0"/>
    <w:p w14:paraId="71554BA6" w14:textId="77777777" w:rsidR="001C5E06" w:rsidRPr="000D5436" w:rsidRDefault="00504CB6" w:rsidP="00BA7210">
      <w:pPr>
        <w:pStyle w:val="Heading1"/>
      </w:pPr>
      <w:r w:rsidRPr="000D5436">
        <w:t>Introduction</w:t>
      </w:r>
    </w:p>
    <w:p w14:paraId="7044165D" w14:textId="77777777" w:rsidR="003663B9" w:rsidRPr="000D5436" w:rsidRDefault="003663B9" w:rsidP="003663B9">
      <w:pPr>
        <w:pStyle w:val="Text"/>
      </w:pPr>
      <w:r w:rsidRPr="000D5436">
        <w:t xml:space="preserve">A well-written introduction will provide your study with a context and prompt the readers to read the rest of your paper. This section should briefly place the study in a broad context and highlight why it is important. It should define the purpose of the work and its significance. In this section, authors should briefly highlight the main developments of their research topic and identify the main gaps that need to be addressed. In other words, this section should give an overview of your study. The section should be organized as: </w:t>
      </w:r>
    </w:p>
    <w:p w14:paraId="7F1ADFBF" w14:textId="77777777" w:rsidR="003663B9" w:rsidRPr="000D5436" w:rsidRDefault="003663B9" w:rsidP="00D448A5">
      <w:pPr>
        <w:pStyle w:val="Text"/>
        <w:numPr>
          <w:ilvl w:val="0"/>
          <w:numId w:val="43"/>
        </w:numPr>
        <w:tabs>
          <w:tab w:val="left" w:pos="284"/>
        </w:tabs>
        <w:ind w:hanging="622"/>
      </w:pPr>
      <w:r w:rsidRPr="000D5436">
        <w:t>What is known about the broad topic?</w:t>
      </w:r>
    </w:p>
    <w:p w14:paraId="4506AD3B" w14:textId="77777777" w:rsidR="003663B9" w:rsidRPr="000D5436" w:rsidRDefault="003663B9" w:rsidP="00753CEC">
      <w:pPr>
        <w:pStyle w:val="Text"/>
        <w:numPr>
          <w:ilvl w:val="0"/>
          <w:numId w:val="43"/>
        </w:numPr>
        <w:tabs>
          <w:tab w:val="left" w:pos="284"/>
        </w:tabs>
        <w:ind w:left="284" w:hanging="284"/>
      </w:pPr>
      <w:r w:rsidRPr="000D5436">
        <w:t xml:space="preserve">What are the gaps or missing links that need to be addressed? </w:t>
      </w:r>
    </w:p>
    <w:p w14:paraId="2C307A3D" w14:textId="77777777" w:rsidR="003663B9" w:rsidRPr="000D5436" w:rsidRDefault="003663B9" w:rsidP="0092449B">
      <w:pPr>
        <w:pStyle w:val="Text"/>
        <w:numPr>
          <w:ilvl w:val="0"/>
          <w:numId w:val="43"/>
        </w:numPr>
        <w:tabs>
          <w:tab w:val="left" w:pos="284"/>
        </w:tabs>
        <w:ind w:hanging="622"/>
      </w:pPr>
      <w:r w:rsidRPr="000D5436">
        <w:t>What is the significance of addressing those gaps?</w:t>
      </w:r>
    </w:p>
    <w:p w14:paraId="5ACE4CC7" w14:textId="77777777" w:rsidR="003663B9" w:rsidRPr="000D5436" w:rsidRDefault="003663B9" w:rsidP="00BA7210">
      <w:pPr>
        <w:pStyle w:val="Text"/>
      </w:pPr>
      <w:r w:rsidRPr="000D5436">
        <w:t>The introduction should provide general information about the topic of your research and emphasize the main aims of the study. Please ensure that you only discuss the main and relevant aspects of the studies that have led to your aims. Do not elaborate on them as this should be done in the literature review section.</w:t>
      </w:r>
    </w:p>
    <w:p w14:paraId="3764473C" w14:textId="77777777" w:rsidR="003663B9" w:rsidRPr="000D5436" w:rsidRDefault="003663B9" w:rsidP="00BA7210">
      <w:pPr>
        <w:pStyle w:val="Heading1"/>
      </w:pPr>
      <w:r w:rsidRPr="000D5436">
        <w:t>Literature Review</w:t>
      </w:r>
    </w:p>
    <w:p w14:paraId="1D0D9394" w14:textId="77777777" w:rsidR="003663B9" w:rsidRPr="000D5436" w:rsidRDefault="003663B9" w:rsidP="00BA7210">
      <w:pPr>
        <w:pStyle w:val="Text"/>
      </w:pPr>
      <w:r w:rsidRPr="000D5436">
        <w:t>This section basically supports the background section by providing evidence for the proposed hypothesis. This section should be more comprehensive and thoroughly describe all the studies that you have mentioned in the background section. It should also elaborate on all studies that form evidence for the present study and discuss the current trends.</w:t>
      </w:r>
    </w:p>
    <w:p w14:paraId="2CE352E2" w14:textId="77777777" w:rsidR="003663B9" w:rsidRPr="000D5436" w:rsidRDefault="003663B9" w:rsidP="00BA7210">
      <w:pPr>
        <w:pStyle w:val="Text"/>
      </w:pPr>
      <w:r w:rsidRPr="000D5436">
        <w:t>To write this section, you will need to do a thorough literature search on different studies that relate to the broad topic of your research. This will introduce the readers to the area of your research. It would be ideal to organize them thematically and discuss them chronologically so that readers are aware of the evolution and progress in the field. In other words, separate themes should be discussed chronologically to highlight how research in those fields has progressed over time. This will highlight what has been done and what are the future directions that need to be worked upon.</w:t>
      </w:r>
    </w:p>
    <w:p w14:paraId="27EF71D5" w14:textId="77777777" w:rsidR="003663B9" w:rsidRPr="000D5436" w:rsidRDefault="003663B9" w:rsidP="00BA7210">
      <w:pPr>
        <w:pStyle w:val="Heading1"/>
      </w:pPr>
      <w:r w:rsidRPr="000D5436">
        <w:t>Materials and Methods</w:t>
      </w:r>
    </w:p>
    <w:p w14:paraId="27EEC808" w14:textId="77777777" w:rsidR="003663B9" w:rsidRPr="00F07592" w:rsidRDefault="003663B9" w:rsidP="00BA7210">
      <w:pPr>
        <w:pStyle w:val="Text"/>
        <w:rPr>
          <w:rFonts w:eastAsia="宋体" w:hint="eastAsia"/>
          <w:lang w:eastAsia="zh-CN"/>
        </w:rPr>
      </w:pPr>
      <w:r w:rsidRPr="000D5436">
        <w:t xml:space="preserve">A well-scripted methods section lays the foundation for your research by outlining the different methods you used to derive your results. The methods used to achieve the objectives must be described precisely and in sufficient detail, so as to allow a competent reader to repeat the work done by the author. </w:t>
      </w:r>
    </w:p>
    <w:p w14:paraId="0E7C919B" w14:textId="77777777" w:rsidR="000E4A19" w:rsidRPr="000D5436" w:rsidRDefault="000E4A19" w:rsidP="000E4A19">
      <w:pPr>
        <w:pStyle w:val="Text"/>
      </w:pPr>
      <w:r w:rsidRPr="000D5436">
        <w:t>Numbered lists can be added as follows:</w:t>
      </w:r>
    </w:p>
    <w:p w14:paraId="5BEAB1B6" w14:textId="77777777" w:rsidR="000E4A19" w:rsidRPr="000D5436" w:rsidRDefault="000E4A19" w:rsidP="00273343">
      <w:pPr>
        <w:pStyle w:val="Text"/>
        <w:numPr>
          <w:ilvl w:val="0"/>
          <w:numId w:val="44"/>
        </w:numPr>
        <w:tabs>
          <w:tab w:val="left" w:pos="284"/>
        </w:tabs>
        <w:ind w:hanging="622"/>
      </w:pPr>
      <w:r w:rsidRPr="000D5436">
        <w:t>First item;</w:t>
      </w:r>
    </w:p>
    <w:p w14:paraId="55B07B1E" w14:textId="77777777" w:rsidR="000E4A19" w:rsidRPr="000D5436" w:rsidRDefault="000E4A19" w:rsidP="005C0DE3">
      <w:pPr>
        <w:pStyle w:val="Text"/>
        <w:numPr>
          <w:ilvl w:val="0"/>
          <w:numId w:val="44"/>
        </w:numPr>
        <w:tabs>
          <w:tab w:val="left" w:pos="284"/>
        </w:tabs>
        <w:ind w:hanging="622"/>
      </w:pPr>
      <w:r w:rsidRPr="000D5436">
        <w:t>Second item;</w:t>
      </w:r>
    </w:p>
    <w:p w14:paraId="6E700C3B" w14:textId="77777777" w:rsidR="000E4A19" w:rsidRPr="000D5436" w:rsidRDefault="000E4A19" w:rsidP="005C0DE3">
      <w:pPr>
        <w:pStyle w:val="Text"/>
        <w:numPr>
          <w:ilvl w:val="0"/>
          <w:numId w:val="44"/>
        </w:numPr>
        <w:tabs>
          <w:tab w:val="left" w:pos="284"/>
        </w:tabs>
        <w:ind w:hanging="622"/>
      </w:pPr>
      <w:r w:rsidRPr="000D5436">
        <w:t>Third item.</w:t>
      </w:r>
    </w:p>
    <w:p w14:paraId="5B922792" w14:textId="77777777" w:rsidR="003663B9" w:rsidRPr="000D5436" w:rsidRDefault="003663B9" w:rsidP="00BA7210">
      <w:pPr>
        <w:pStyle w:val="Text"/>
      </w:pPr>
      <w:r w:rsidRPr="000D5436">
        <w:t>Bulleted lists look like this:</w:t>
      </w:r>
    </w:p>
    <w:p w14:paraId="1104FADC" w14:textId="77777777" w:rsidR="003663B9" w:rsidRPr="000D5436" w:rsidRDefault="003663B9" w:rsidP="0067260A">
      <w:pPr>
        <w:pStyle w:val="Text"/>
        <w:numPr>
          <w:ilvl w:val="0"/>
          <w:numId w:val="38"/>
        </w:numPr>
        <w:tabs>
          <w:tab w:val="left" w:pos="426"/>
        </w:tabs>
        <w:ind w:left="426" w:hanging="284"/>
      </w:pPr>
      <w:r w:rsidRPr="000D5436">
        <w:t>First bullet;</w:t>
      </w:r>
      <w:r w:rsidR="00F52472">
        <w:rPr>
          <w:rFonts w:eastAsia="等线" w:hint="eastAsia"/>
          <w:lang w:eastAsia="zh-CN"/>
        </w:rPr>
        <w:t xml:space="preserve"> </w:t>
      </w:r>
    </w:p>
    <w:p w14:paraId="07189634" w14:textId="77777777" w:rsidR="003663B9" w:rsidRPr="000D5436" w:rsidRDefault="003663B9" w:rsidP="0067260A">
      <w:pPr>
        <w:pStyle w:val="Text"/>
        <w:numPr>
          <w:ilvl w:val="0"/>
          <w:numId w:val="38"/>
        </w:numPr>
        <w:tabs>
          <w:tab w:val="left" w:pos="426"/>
        </w:tabs>
        <w:ind w:left="426" w:hanging="284"/>
      </w:pPr>
      <w:r w:rsidRPr="000D5436">
        <w:t>Second bullet;</w:t>
      </w:r>
    </w:p>
    <w:p w14:paraId="5546F8EB" w14:textId="77777777" w:rsidR="003663B9" w:rsidRPr="000D5436" w:rsidRDefault="003663B9" w:rsidP="0067260A">
      <w:pPr>
        <w:pStyle w:val="Text"/>
        <w:numPr>
          <w:ilvl w:val="0"/>
          <w:numId w:val="38"/>
        </w:numPr>
        <w:tabs>
          <w:tab w:val="left" w:pos="426"/>
        </w:tabs>
        <w:ind w:left="426" w:hanging="284"/>
      </w:pPr>
      <w:r w:rsidRPr="000D5436">
        <w:t>Third bullet.</w:t>
      </w:r>
    </w:p>
    <w:p w14:paraId="1EC839C6" w14:textId="77777777" w:rsidR="003663B9" w:rsidRPr="000D5436" w:rsidRDefault="003663B9" w:rsidP="00D9615C">
      <w:pPr>
        <w:pStyle w:val="Heading1"/>
      </w:pPr>
      <w:r w:rsidRPr="000D5436">
        <w:t>Result and Discussion</w:t>
      </w:r>
    </w:p>
    <w:p w14:paraId="025D11B6" w14:textId="77777777" w:rsidR="003663B9" w:rsidRPr="000D5436" w:rsidRDefault="003663B9" w:rsidP="00D9615C">
      <w:pPr>
        <w:pStyle w:val="Text"/>
      </w:pPr>
      <w:r w:rsidRPr="000D5436">
        <w:t xml:space="preserve">A well-presented results section coupled with a convincing discussion will definitely prove the novelty and importance of your study. It should provide a concise and precise description of the experimental results, their interpretation, as well as the experimental conclusions that can be drawn. </w:t>
      </w:r>
    </w:p>
    <w:p w14:paraId="477D301C" w14:textId="77777777" w:rsidR="003663B9" w:rsidRPr="000D5436" w:rsidRDefault="003663B9" w:rsidP="00D9615C">
      <w:pPr>
        <w:pStyle w:val="Heading2"/>
        <w:rPr>
          <w:snapToGrid w:val="0"/>
        </w:rPr>
      </w:pPr>
      <w:r w:rsidRPr="000D5436">
        <w:rPr>
          <w:snapToGrid w:val="0"/>
        </w:rPr>
        <w:t>Figures and Tables (Subsection Level 2)</w:t>
      </w:r>
    </w:p>
    <w:p w14:paraId="28AB7678" w14:textId="77777777" w:rsidR="003663B9" w:rsidRPr="000D5436" w:rsidRDefault="003663B9" w:rsidP="00D9615C">
      <w:pPr>
        <w:pStyle w:val="Text"/>
        <w:rPr>
          <w:rFonts w:eastAsia="宋体"/>
          <w:lang w:eastAsia="zh-CN"/>
        </w:rPr>
      </w:pPr>
      <w:r w:rsidRPr="000D5436">
        <w:t xml:space="preserve">Figures and tables should be inserted in the main text in continuous order and should be called out, e.g., Fig. 1 and Table </w:t>
      </w:r>
      <w:r w:rsidR="00D9615C" w:rsidRPr="000D5436">
        <w:rPr>
          <w:rFonts w:eastAsia="宋体"/>
          <w:lang w:eastAsia="zh-CN"/>
        </w:rPr>
        <w:t>1</w:t>
      </w:r>
      <w:r w:rsidRPr="000D5436">
        <w:t xml:space="preserve">. Large figures and tables may span across both columns. Figure captions should be centered below the figures; table captions should be centered above. Avoid placing figures and tables before their first mention in the text. Use the abbreviation “Fig. 1,” even at the beginning of a sentence. </w:t>
      </w:r>
    </w:p>
    <w:p w14:paraId="54ECB155" w14:textId="77777777" w:rsidR="00D9615C" w:rsidRPr="000D5436" w:rsidRDefault="00D9615C" w:rsidP="00D9615C">
      <w:pPr>
        <w:pStyle w:val="Text"/>
        <w:rPr>
          <w:rFonts w:eastAsia="宋体"/>
          <w:lang w:eastAsia="zh-CN"/>
        </w:rPr>
      </w:pPr>
    </w:p>
    <w:p w14:paraId="175BFE9F" w14:textId="2AF5A392" w:rsidR="003663B9" w:rsidRPr="000D5436" w:rsidRDefault="00A62D79" w:rsidP="00D9615C">
      <w:pPr>
        <w:pStyle w:val="BodyText"/>
        <w:spacing w:after="0"/>
        <w:jc w:val="center"/>
        <w:rPr>
          <w:lang w:val="hr-HR"/>
        </w:rPr>
      </w:pPr>
      <w:r w:rsidRPr="000D5436">
        <w:rPr>
          <w:noProof/>
          <w:lang w:val="hr-HR"/>
        </w:rPr>
        <w:drawing>
          <wp:inline distT="0" distB="0" distL="0" distR="0" wp14:anchorId="08A4AD13" wp14:editId="00BB4293">
            <wp:extent cx="2120900" cy="1809750"/>
            <wp:effectExtent l="0" t="0" r="0" b="0"/>
            <wp:docPr id="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20900" cy="1809750"/>
                    </a:xfrm>
                    <a:prstGeom prst="rect">
                      <a:avLst/>
                    </a:prstGeom>
                    <a:noFill/>
                    <a:ln>
                      <a:noFill/>
                    </a:ln>
                  </pic:spPr>
                </pic:pic>
              </a:graphicData>
            </a:graphic>
          </wp:inline>
        </w:drawing>
      </w:r>
    </w:p>
    <w:p w14:paraId="3F43CD17" w14:textId="77777777" w:rsidR="003663B9" w:rsidRPr="000D5436" w:rsidRDefault="003663B9" w:rsidP="003663B9">
      <w:pPr>
        <w:pStyle w:val="figurecaption0"/>
        <w:rPr>
          <w:rFonts w:eastAsia="宋体"/>
          <w:lang w:eastAsia="zh-CN"/>
        </w:rPr>
      </w:pPr>
      <w:r w:rsidRPr="000D5436">
        <w:rPr>
          <w:rFonts w:eastAsia="MS Mincho"/>
        </w:rPr>
        <w:t>Fig</w:t>
      </w:r>
      <w:r w:rsidR="00A42F75" w:rsidRPr="000D5436">
        <w:rPr>
          <w:rFonts w:eastAsia="宋体"/>
          <w:lang w:eastAsia="zh-CN"/>
        </w:rPr>
        <w:t>.</w:t>
      </w:r>
      <w:r w:rsidRPr="000D5436">
        <w:rPr>
          <w:rFonts w:eastAsia="MS Mincho"/>
        </w:rPr>
        <w:t xml:space="preserve"> 1. Note how the caption is centered in the column.</w:t>
      </w:r>
    </w:p>
    <w:p w14:paraId="271FAF18" w14:textId="77777777" w:rsidR="00FA07BF" w:rsidRPr="000D5436" w:rsidRDefault="00FA07BF" w:rsidP="003663B9">
      <w:pPr>
        <w:pStyle w:val="figurecaption0"/>
        <w:rPr>
          <w:rFonts w:eastAsia="宋体"/>
          <w:lang w:eastAsia="zh-CN"/>
        </w:rPr>
      </w:pPr>
    </w:p>
    <w:p w14:paraId="058CE6FE" w14:textId="77777777" w:rsidR="003663B9" w:rsidRPr="000D5436" w:rsidRDefault="00FA07BF" w:rsidP="00FA07BF">
      <w:pPr>
        <w:pStyle w:val="Text"/>
        <w:rPr>
          <w:rFonts w:eastAsia="MS Mincho"/>
        </w:rPr>
      </w:pPr>
      <w:r w:rsidRPr="000D5436">
        <w:t>For</w:t>
      </w:r>
      <w:r w:rsidR="003663B9" w:rsidRPr="000D5436">
        <w:t xml:space="preserve"> figure axis labels, use words rather than symbols. Do not label axes only with units. Do not label axes with a ratio of quantities and units. </w:t>
      </w:r>
    </w:p>
    <w:p w14:paraId="09864564" w14:textId="77777777" w:rsidR="003663B9" w:rsidRPr="000D5436" w:rsidRDefault="00FD673C" w:rsidP="00FD673C">
      <w:pPr>
        <w:pStyle w:val="figurecaption0"/>
        <w:rPr>
          <w:rFonts w:eastAsia="MS Mincho"/>
        </w:rPr>
      </w:pPr>
      <w:r w:rsidRPr="000D5436">
        <w:rPr>
          <w:rFonts w:eastAsia="MS Mincho"/>
        </w:rPr>
        <w:lastRenderedPageBreak/>
        <w:t>Table 1</w:t>
      </w:r>
      <w:r w:rsidR="003663B9" w:rsidRPr="000D5436">
        <w:rPr>
          <w:rFonts w:eastAsia="MS Mincho"/>
        </w:rPr>
        <w:t xml:space="preserve">. Type </w:t>
      </w:r>
      <w:r w:rsidR="00222D97" w:rsidRPr="000D5436">
        <w:rPr>
          <w:rFonts w:eastAsia="MS Mincho"/>
        </w:rPr>
        <w:t>sizes for final pap</w:t>
      </w:r>
      <w:r w:rsidR="003663B9" w:rsidRPr="000D5436">
        <w:rPr>
          <w:rFonts w:eastAsia="MS Mincho"/>
        </w:rPr>
        <w:t>ers</w:t>
      </w:r>
    </w:p>
    <w:tbl>
      <w:tblPr>
        <w:tblW w:w="4649" w:type="dxa"/>
        <w:jc w:val="center"/>
        <w:tblBorders>
          <w:top w:val="single" w:sz="2" w:space="0" w:color="auto"/>
          <w:bottom w:val="single" w:sz="2" w:space="0" w:color="auto"/>
          <w:insideH w:val="single" w:sz="2" w:space="0" w:color="auto"/>
        </w:tblBorders>
        <w:tblLayout w:type="fixed"/>
        <w:tblLook w:val="0000" w:firstRow="0" w:lastRow="0" w:firstColumn="0" w:lastColumn="0" w:noHBand="0" w:noVBand="0"/>
      </w:tblPr>
      <w:tblGrid>
        <w:gridCol w:w="568"/>
        <w:gridCol w:w="2366"/>
        <w:gridCol w:w="751"/>
        <w:gridCol w:w="964"/>
      </w:tblGrid>
      <w:tr w:rsidR="003663B9" w:rsidRPr="000D5436" w14:paraId="36BB22E5" w14:textId="77777777" w:rsidTr="001335C8">
        <w:trPr>
          <w:trHeight w:val="240"/>
          <w:tblHeader/>
          <w:jc w:val="center"/>
        </w:trPr>
        <w:tc>
          <w:tcPr>
            <w:tcW w:w="568" w:type="dxa"/>
            <w:vMerge w:val="restart"/>
            <w:tcMar>
              <w:left w:w="28" w:type="dxa"/>
              <w:right w:w="28" w:type="dxa"/>
            </w:tcMar>
            <w:vAlign w:val="center"/>
          </w:tcPr>
          <w:p w14:paraId="7F20B9C2" w14:textId="77777777" w:rsidR="003663B9" w:rsidRPr="000D5436" w:rsidRDefault="003663B9" w:rsidP="00AB0BD2">
            <w:pPr>
              <w:pStyle w:val="tablecolhead"/>
              <w:rPr>
                <w:bCs/>
                <w:szCs w:val="16"/>
              </w:rPr>
            </w:pPr>
            <w:r w:rsidRPr="000D5436">
              <w:rPr>
                <w:bCs/>
                <w:szCs w:val="16"/>
              </w:rPr>
              <w:t xml:space="preserve">Type </w:t>
            </w:r>
          </w:p>
        </w:tc>
        <w:tc>
          <w:tcPr>
            <w:tcW w:w="4081" w:type="dxa"/>
            <w:gridSpan w:val="3"/>
            <w:tcMar>
              <w:left w:w="28" w:type="dxa"/>
              <w:right w:w="28" w:type="dxa"/>
            </w:tcMar>
            <w:vAlign w:val="center"/>
          </w:tcPr>
          <w:p w14:paraId="25833CAB" w14:textId="77777777" w:rsidR="003663B9" w:rsidRPr="000D5436" w:rsidRDefault="003663B9" w:rsidP="000E1AF3">
            <w:pPr>
              <w:pStyle w:val="tablecolhead"/>
              <w:rPr>
                <w:bCs/>
                <w:szCs w:val="16"/>
              </w:rPr>
            </w:pPr>
            <w:r w:rsidRPr="000D5436">
              <w:rPr>
                <w:bCs/>
                <w:szCs w:val="16"/>
              </w:rPr>
              <w:t>Appearance</w:t>
            </w:r>
          </w:p>
        </w:tc>
      </w:tr>
      <w:tr w:rsidR="003663B9" w:rsidRPr="000D5436" w14:paraId="385E1189" w14:textId="77777777" w:rsidTr="001335C8">
        <w:trPr>
          <w:trHeight w:val="240"/>
          <w:tblHeader/>
          <w:jc w:val="center"/>
        </w:trPr>
        <w:tc>
          <w:tcPr>
            <w:tcW w:w="568" w:type="dxa"/>
            <w:vMerge/>
            <w:tcMar>
              <w:left w:w="28" w:type="dxa"/>
              <w:right w:w="28" w:type="dxa"/>
            </w:tcMar>
          </w:tcPr>
          <w:p w14:paraId="44367C90" w14:textId="77777777" w:rsidR="003663B9" w:rsidRPr="000D5436" w:rsidRDefault="003663B9" w:rsidP="000E1AF3">
            <w:pPr>
              <w:rPr>
                <w:b/>
                <w:bCs/>
                <w:sz w:val="16"/>
                <w:szCs w:val="16"/>
              </w:rPr>
            </w:pPr>
          </w:p>
        </w:tc>
        <w:tc>
          <w:tcPr>
            <w:tcW w:w="2366" w:type="dxa"/>
            <w:tcMar>
              <w:left w:w="28" w:type="dxa"/>
              <w:right w:w="28" w:type="dxa"/>
            </w:tcMar>
            <w:vAlign w:val="center"/>
          </w:tcPr>
          <w:p w14:paraId="79558430" w14:textId="77777777" w:rsidR="003663B9" w:rsidRPr="000D5436" w:rsidRDefault="003663B9" w:rsidP="000E1AF3">
            <w:pPr>
              <w:pStyle w:val="tablecolsubhead"/>
              <w:rPr>
                <w:bCs/>
                <w:i w:val="0"/>
                <w:sz w:val="16"/>
                <w:szCs w:val="16"/>
              </w:rPr>
            </w:pPr>
            <w:r w:rsidRPr="000D5436">
              <w:rPr>
                <w:bCs/>
                <w:i w:val="0"/>
                <w:sz w:val="16"/>
                <w:szCs w:val="16"/>
              </w:rPr>
              <w:t>Regular</w:t>
            </w:r>
          </w:p>
        </w:tc>
        <w:tc>
          <w:tcPr>
            <w:tcW w:w="751" w:type="dxa"/>
            <w:tcMar>
              <w:left w:w="28" w:type="dxa"/>
              <w:right w:w="28" w:type="dxa"/>
            </w:tcMar>
            <w:vAlign w:val="center"/>
          </w:tcPr>
          <w:p w14:paraId="60BD2A82" w14:textId="77777777" w:rsidR="003663B9" w:rsidRPr="000D5436" w:rsidRDefault="003663B9" w:rsidP="000E1AF3">
            <w:pPr>
              <w:pStyle w:val="tablecolsubhead"/>
              <w:rPr>
                <w:bCs/>
                <w:i w:val="0"/>
                <w:sz w:val="16"/>
                <w:szCs w:val="16"/>
              </w:rPr>
            </w:pPr>
            <w:r w:rsidRPr="000D5436">
              <w:rPr>
                <w:bCs/>
                <w:i w:val="0"/>
                <w:sz w:val="16"/>
                <w:szCs w:val="16"/>
              </w:rPr>
              <w:t>Bold</w:t>
            </w:r>
          </w:p>
        </w:tc>
        <w:tc>
          <w:tcPr>
            <w:tcW w:w="964" w:type="dxa"/>
            <w:tcMar>
              <w:left w:w="28" w:type="dxa"/>
              <w:right w:w="28" w:type="dxa"/>
            </w:tcMar>
            <w:vAlign w:val="center"/>
          </w:tcPr>
          <w:p w14:paraId="5414ADD8" w14:textId="77777777" w:rsidR="003663B9" w:rsidRPr="000D5436" w:rsidRDefault="003663B9" w:rsidP="000E1AF3">
            <w:pPr>
              <w:pStyle w:val="tablecolsubhead"/>
              <w:rPr>
                <w:bCs/>
                <w:i w:val="0"/>
                <w:sz w:val="16"/>
                <w:szCs w:val="16"/>
              </w:rPr>
            </w:pPr>
            <w:r w:rsidRPr="000D5436">
              <w:rPr>
                <w:bCs/>
                <w:i w:val="0"/>
                <w:sz w:val="16"/>
                <w:szCs w:val="16"/>
              </w:rPr>
              <w:t>Italic</w:t>
            </w:r>
          </w:p>
        </w:tc>
      </w:tr>
      <w:tr w:rsidR="003663B9" w:rsidRPr="000D5436" w14:paraId="4D0CC803" w14:textId="77777777" w:rsidTr="001335C8">
        <w:trPr>
          <w:trHeight w:val="320"/>
          <w:jc w:val="center"/>
        </w:trPr>
        <w:tc>
          <w:tcPr>
            <w:tcW w:w="568" w:type="dxa"/>
            <w:tcMar>
              <w:left w:w="28" w:type="dxa"/>
              <w:right w:w="28" w:type="dxa"/>
            </w:tcMar>
            <w:vAlign w:val="center"/>
          </w:tcPr>
          <w:p w14:paraId="0BD374FD" w14:textId="77777777" w:rsidR="003663B9" w:rsidRPr="000D5436" w:rsidRDefault="003663B9" w:rsidP="000E1AF3">
            <w:pPr>
              <w:pStyle w:val="tablecopy"/>
              <w:jc w:val="center"/>
              <w:rPr>
                <w:szCs w:val="16"/>
              </w:rPr>
            </w:pPr>
            <w:r w:rsidRPr="000D5436">
              <w:rPr>
                <w:szCs w:val="16"/>
              </w:rPr>
              <w:t>6</w:t>
            </w:r>
          </w:p>
        </w:tc>
        <w:tc>
          <w:tcPr>
            <w:tcW w:w="2366" w:type="dxa"/>
            <w:tcMar>
              <w:left w:w="28" w:type="dxa"/>
              <w:right w:w="28" w:type="dxa"/>
            </w:tcMar>
            <w:vAlign w:val="center"/>
          </w:tcPr>
          <w:p w14:paraId="4A3BB493" w14:textId="77777777" w:rsidR="003663B9" w:rsidRPr="000D5436" w:rsidRDefault="003663B9" w:rsidP="000E1AF3">
            <w:pPr>
              <w:pStyle w:val="tablecopy"/>
              <w:jc w:val="left"/>
              <w:rPr>
                <w:szCs w:val="16"/>
              </w:rPr>
            </w:pPr>
            <w:r w:rsidRPr="000D5436">
              <w:rPr>
                <w:szCs w:val="16"/>
              </w:rPr>
              <w:t>Table caption,</w:t>
            </w:r>
            <w:r w:rsidRPr="000D5436">
              <w:rPr>
                <w:rStyle w:val="FootnoteReference"/>
                <w:szCs w:val="16"/>
              </w:rPr>
              <w:t>1</w:t>
            </w:r>
            <w:r w:rsidRPr="000D5436">
              <w:rPr>
                <w:szCs w:val="16"/>
              </w:rPr>
              <w:t xml:space="preserve"> table superscripts</w:t>
            </w:r>
          </w:p>
        </w:tc>
        <w:tc>
          <w:tcPr>
            <w:tcW w:w="751" w:type="dxa"/>
            <w:tcMar>
              <w:left w:w="28" w:type="dxa"/>
              <w:right w:w="28" w:type="dxa"/>
            </w:tcMar>
            <w:vAlign w:val="center"/>
          </w:tcPr>
          <w:p w14:paraId="6F8B3AC0" w14:textId="77777777" w:rsidR="003663B9" w:rsidRPr="000D5436" w:rsidRDefault="003663B9" w:rsidP="000E1AF3">
            <w:pPr>
              <w:rPr>
                <w:sz w:val="16"/>
                <w:szCs w:val="16"/>
              </w:rPr>
            </w:pPr>
          </w:p>
        </w:tc>
        <w:tc>
          <w:tcPr>
            <w:tcW w:w="964" w:type="dxa"/>
            <w:tcMar>
              <w:left w:w="28" w:type="dxa"/>
              <w:right w:w="28" w:type="dxa"/>
            </w:tcMar>
            <w:vAlign w:val="center"/>
          </w:tcPr>
          <w:p w14:paraId="4B59BF4D" w14:textId="77777777" w:rsidR="003663B9" w:rsidRPr="000D5436" w:rsidRDefault="003663B9" w:rsidP="000E1AF3">
            <w:pPr>
              <w:rPr>
                <w:sz w:val="16"/>
                <w:szCs w:val="16"/>
              </w:rPr>
            </w:pPr>
          </w:p>
        </w:tc>
      </w:tr>
      <w:tr w:rsidR="003663B9" w:rsidRPr="000D5436" w14:paraId="7A3B5BF5" w14:textId="77777777" w:rsidTr="001335C8">
        <w:trPr>
          <w:trHeight w:val="320"/>
          <w:jc w:val="center"/>
        </w:trPr>
        <w:tc>
          <w:tcPr>
            <w:tcW w:w="568" w:type="dxa"/>
            <w:tcMar>
              <w:left w:w="28" w:type="dxa"/>
              <w:right w:w="28" w:type="dxa"/>
            </w:tcMar>
            <w:vAlign w:val="center"/>
          </w:tcPr>
          <w:p w14:paraId="7E61E929" w14:textId="77777777" w:rsidR="003663B9" w:rsidRPr="000D5436" w:rsidRDefault="003663B9" w:rsidP="000E1AF3">
            <w:pPr>
              <w:pStyle w:val="tablecopy"/>
              <w:jc w:val="center"/>
              <w:rPr>
                <w:szCs w:val="16"/>
              </w:rPr>
            </w:pPr>
            <w:r w:rsidRPr="000D5436">
              <w:rPr>
                <w:szCs w:val="16"/>
              </w:rPr>
              <w:t>8</w:t>
            </w:r>
          </w:p>
        </w:tc>
        <w:tc>
          <w:tcPr>
            <w:tcW w:w="2366" w:type="dxa"/>
            <w:tcMar>
              <w:left w:w="28" w:type="dxa"/>
              <w:right w:w="28" w:type="dxa"/>
            </w:tcMar>
            <w:vAlign w:val="center"/>
          </w:tcPr>
          <w:p w14:paraId="0D3AD471" w14:textId="77777777" w:rsidR="003663B9" w:rsidRPr="000D5436" w:rsidRDefault="003663B9" w:rsidP="000E1AF3">
            <w:pPr>
              <w:pStyle w:val="tablecopy"/>
              <w:jc w:val="left"/>
              <w:rPr>
                <w:szCs w:val="16"/>
              </w:rPr>
            </w:pPr>
            <w:r w:rsidRPr="000D5436">
              <w:rPr>
                <w:szCs w:val="16"/>
              </w:rPr>
              <w:t>Section titles, tables, table names, first letters in table captions,</w:t>
            </w:r>
            <w:r w:rsidRPr="000D5436">
              <w:rPr>
                <w:position w:val="6"/>
                <w:szCs w:val="16"/>
              </w:rPr>
              <w:t xml:space="preserve"> </w:t>
            </w:r>
            <w:r w:rsidRPr="000D5436">
              <w:rPr>
                <w:szCs w:val="16"/>
              </w:rPr>
              <w:t>figure captions, footnotes, text subscripts, and superscripts</w:t>
            </w:r>
          </w:p>
        </w:tc>
        <w:tc>
          <w:tcPr>
            <w:tcW w:w="751" w:type="dxa"/>
            <w:tcMar>
              <w:left w:w="28" w:type="dxa"/>
              <w:right w:w="28" w:type="dxa"/>
            </w:tcMar>
            <w:vAlign w:val="center"/>
          </w:tcPr>
          <w:p w14:paraId="24F4A0FC" w14:textId="77777777" w:rsidR="003663B9" w:rsidRPr="000D5436" w:rsidRDefault="003663B9" w:rsidP="000E1AF3">
            <w:pPr>
              <w:rPr>
                <w:sz w:val="16"/>
                <w:szCs w:val="16"/>
              </w:rPr>
            </w:pPr>
          </w:p>
        </w:tc>
        <w:tc>
          <w:tcPr>
            <w:tcW w:w="964" w:type="dxa"/>
            <w:tcMar>
              <w:left w:w="28" w:type="dxa"/>
              <w:right w:w="28" w:type="dxa"/>
            </w:tcMar>
            <w:vAlign w:val="center"/>
          </w:tcPr>
          <w:p w14:paraId="57D0A449" w14:textId="77777777" w:rsidR="003663B9" w:rsidRPr="000D5436" w:rsidRDefault="003663B9" w:rsidP="000E1AF3">
            <w:pPr>
              <w:rPr>
                <w:sz w:val="16"/>
                <w:szCs w:val="16"/>
              </w:rPr>
            </w:pPr>
          </w:p>
        </w:tc>
      </w:tr>
      <w:tr w:rsidR="003663B9" w:rsidRPr="000D5436" w14:paraId="17F62394" w14:textId="77777777" w:rsidTr="001335C8">
        <w:trPr>
          <w:trHeight w:val="320"/>
          <w:jc w:val="center"/>
        </w:trPr>
        <w:tc>
          <w:tcPr>
            <w:tcW w:w="568" w:type="dxa"/>
            <w:tcMar>
              <w:left w:w="28" w:type="dxa"/>
              <w:right w:w="28" w:type="dxa"/>
            </w:tcMar>
            <w:vAlign w:val="center"/>
          </w:tcPr>
          <w:p w14:paraId="5243C53B" w14:textId="77777777" w:rsidR="003663B9" w:rsidRPr="000D5436" w:rsidRDefault="003663B9" w:rsidP="000E1AF3">
            <w:pPr>
              <w:pStyle w:val="tablecopy"/>
              <w:jc w:val="center"/>
              <w:rPr>
                <w:szCs w:val="16"/>
              </w:rPr>
            </w:pPr>
            <w:r w:rsidRPr="000D5436">
              <w:rPr>
                <w:szCs w:val="16"/>
              </w:rPr>
              <w:t>9</w:t>
            </w:r>
          </w:p>
        </w:tc>
        <w:tc>
          <w:tcPr>
            <w:tcW w:w="2366" w:type="dxa"/>
            <w:tcMar>
              <w:left w:w="28" w:type="dxa"/>
              <w:right w:w="28" w:type="dxa"/>
            </w:tcMar>
            <w:vAlign w:val="center"/>
          </w:tcPr>
          <w:p w14:paraId="0CF252C3" w14:textId="77777777" w:rsidR="003663B9" w:rsidRPr="000D5436" w:rsidRDefault="003663B9" w:rsidP="000E1AF3">
            <w:pPr>
              <w:pStyle w:val="tablecopy"/>
              <w:rPr>
                <w:szCs w:val="16"/>
              </w:rPr>
            </w:pPr>
            <w:r w:rsidRPr="000D5436">
              <w:rPr>
                <w:szCs w:val="16"/>
              </w:rPr>
              <w:t>References, authors</w:t>
            </w:r>
            <w:r w:rsidR="000D5436" w:rsidRPr="000D5436">
              <w:rPr>
                <w:szCs w:val="16"/>
              </w:rPr>
              <w:t>’</w:t>
            </w:r>
            <w:r w:rsidRPr="000D5436">
              <w:rPr>
                <w:szCs w:val="16"/>
              </w:rPr>
              <w:t xml:space="preserve"> biographies</w:t>
            </w:r>
          </w:p>
        </w:tc>
        <w:tc>
          <w:tcPr>
            <w:tcW w:w="751" w:type="dxa"/>
            <w:tcMar>
              <w:left w:w="28" w:type="dxa"/>
              <w:right w:w="28" w:type="dxa"/>
            </w:tcMar>
            <w:vAlign w:val="center"/>
          </w:tcPr>
          <w:p w14:paraId="475DACA6" w14:textId="77777777" w:rsidR="003663B9" w:rsidRPr="000D5436" w:rsidRDefault="003663B9" w:rsidP="000E1AF3">
            <w:pPr>
              <w:rPr>
                <w:sz w:val="16"/>
                <w:szCs w:val="16"/>
              </w:rPr>
            </w:pPr>
            <w:r w:rsidRPr="000D5436">
              <w:rPr>
                <w:sz w:val="16"/>
                <w:szCs w:val="16"/>
              </w:rPr>
              <w:t>Abstract</w:t>
            </w:r>
          </w:p>
        </w:tc>
        <w:tc>
          <w:tcPr>
            <w:tcW w:w="964" w:type="dxa"/>
            <w:tcMar>
              <w:left w:w="28" w:type="dxa"/>
              <w:right w:w="28" w:type="dxa"/>
            </w:tcMar>
            <w:vAlign w:val="center"/>
          </w:tcPr>
          <w:p w14:paraId="6FB543C7" w14:textId="77777777" w:rsidR="003663B9" w:rsidRPr="000D5436" w:rsidRDefault="003663B9" w:rsidP="000E1AF3">
            <w:pPr>
              <w:rPr>
                <w:sz w:val="16"/>
                <w:szCs w:val="16"/>
              </w:rPr>
            </w:pPr>
          </w:p>
        </w:tc>
      </w:tr>
      <w:tr w:rsidR="003663B9" w:rsidRPr="000D5436" w14:paraId="6E7CFDF8" w14:textId="77777777" w:rsidTr="001335C8">
        <w:trPr>
          <w:trHeight w:val="320"/>
          <w:jc w:val="center"/>
        </w:trPr>
        <w:tc>
          <w:tcPr>
            <w:tcW w:w="568" w:type="dxa"/>
            <w:tcMar>
              <w:left w:w="28" w:type="dxa"/>
              <w:right w:w="28" w:type="dxa"/>
            </w:tcMar>
            <w:vAlign w:val="center"/>
          </w:tcPr>
          <w:p w14:paraId="58BFA906" w14:textId="77777777" w:rsidR="003663B9" w:rsidRPr="000D5436" w:rsidRDefault="003663B9" w:rsidP="000E1AF3">
            <w:pPr>
              <w:pStyle w:val="tablecopy"/>
              <w:jc w:val="center"/>
              <w:rPr>
                <w:szCs w:val="16"/>
              </w:rPr>
            </w:pPr>
            <w:r w:rsidRPr="000D5436">
              <w:rPr>
                <w:szCs w:val="16"/>
              </w:rPr>
              <w:t>10</w:t>
            </w:r>
          </w:p>
        </w:tc>
        <w:tc>
          <w:tcPr>
            <w:tcW w:w="2366" w:type="dxa"/>
            <w:tcMar>
              <w:left w:w="28" w:type="dxa"/>
              <w:right w:w="28" w:type="dxa"/>
            </w:tcMar>
            <w:vAlign w:val="center"/>
          </w:tcPr>
          <w:p w14:paraId="4BC4373A" w14:textId="77777777" w:rsidR="003663B9" w:rsidRPr="000D5436" w:rsidRDefault="003663B9" w:rsidP="000E1AF3">
            <w:pPr>
              <w:pStyle w:val="tablecopy"/>
              <w:jc w:val="left"/>
              <w:rPr>
                <w:szCs w:val="16"/>
              </w:rPr>
            </w:pPr>
            <w:r w:rsidRPr="000D5436">
              <w:rPr>
                <w:szCs w:val="16"/>
              </w:rPr>
              <w:t>Authors</w:t>
            </w:r>
            <w:r w:rsidR="000D5436" w:rsidRPr="000D5436">
              <w:rPr>
                <w:szCs w:val="16"/>
              </w:rPr>
              <w:t>’</w:t>
            </w:r>
            <w:r w:rsidRPr="000D5436">
              <w:rPr>
                <w:szCs w:val="16"/>
              </w:rPr>
              <w:t xml:space="preserve"> affiliations, main text, equations, first letters in section titles</w:t>
            </w:r>
          </w:p>
        </w:tc>
        <w:tc>
          <w:tcPr>
            <w:tcW w:w="751" w:type="dxa"/>
            <w:tcMar>
              <w:left w:w="28" w:type="dxa"/>
              <w:right w:w="28" w:type="dxa"/>
            </w:tcMar>
            <w:vAlign w:val="center"/>
          </w:tcPr>
          <w:p w14:paraId="41878310" w14:textId="77777777" w:rsidR="003663B9" w:rsidRPr="000D5436" w:rsidRDefault="003663B9" w:rsidP="000E1AF3">
            <w:pPr>
              <w:rPr>
                <w:sz w:val="16"/>
                <w:szCs w:val="16"/>
              </w:rPr>
            </w:pPr>
          </w:p>
        </w:tc>
        <w:tc>
          <w:tcPr>
            <w:tcW w:w="964" w:type="dxa"/>
            <w:tcMar>
              <w:left w:w="28" w:type="dxa"/>
              <w:right w:w="28" w:type="dxa"/>
            </w:tcMar>
            <w:vAlign w:val="center"/>
          </w:tcPr>
          <w:p w14:paraId="06BBD23C" w14:textId="77777777" w:rsidR="003663B9" w:rsidRPr="000D5436" w:rsidRDefault="003663B9" w:rsidP="000E1AF3">
            <w:pPr>
              <w:rPr>
                <w:sz w:val="16"/>
                <w:szCs w:val="16"/>
              </w:rPr>
            </w:pPr>
            <w:r w:rsidRPr="000D5436">
              <w:rPr>
                <w:sz w:val="16"/>
                <w:szCs w:val="16"/>
              </w:rPr>
              <w:t>Subheading</w:t>
            </w:r>
          </w:p>
        </w:tc>
      </w:tr>
      <w:tr w:rsidR="003663B9" w:rsidRPr="000D5436" w14:paraId="342605EC" w14:textId="77777777" w:rsidTr="001335C8">
        <w:trPr>
          <w:trHeight w:val="320"/>
          <w:jc w:val="center"/>
        </w:trPr>
        <w:tc>
          <w:tcPr>
            <w:tcW w:w="568" w:type="dxa"/>
            <w:tcMar>
              <w:left w:w="28" w:type="dxa"/>
              <w:right w:w="28" w:type="dxa"/>
            </w:tcMar>
            <w:vAlign w:val="center"/>
          </w:tcPr>
          <w:p w14:paraId="4C27F972" w14:textId="77777777" w:rsidR="003663B9" w:rsidRPr="000D5436" w:rsidRDefault="003663B9" w:rsidP="000E1AF3">
            <w:pPr>
              <w:pStyle w:val="tablecopy"/>
              <w:jc w:val="center"/>
              <w:rPr>
                <w:szCs w:val="16"/>
              </w:rPr>
            </w:pPr>
            <w:r w:rsidRPr="000D5436">
              <w:rPr>
                <w:szCs w:val="16"/>
              </w:rPr>
              <w:t>11</w:t>
            </w:r>
          </w:p>
        </w:tc>
        <w:tc>
          <w:tcPr>
            <w:tcW w:w="2366" w:type="dxa"/>
            <w:tcMar>
              <w:left w:w="28" w:type="dxa"/>
              <w:right w:w="28" w:type="dxa"/>
            </w:tcMar>
            <w:vAlign w:val="center"/>
          </w:tcPr>
          <w:p w14:paraId="3499690D" w14:textId="77777777" w:rsidR="003663B9" w:rsidRPr="000D5436" w:rsidRDefault="003663B9" w:rsidP="000E1AF3">
            <w:pPr>
              <w:pStyle w:val="tablecopy"/>
              <w:rPr>
                <w:szCs w:val="16"/>
              </w:rPr>
            </w:pPr>
            <w:r w:rsidRPr="000D5436">
              <w:rPr>
                <w:szCs w:val="16"/>
              </w:rPr>
              <w:t>Authors</w:t>
            </w:r>
            <w:r w:rsidR="000D5436" w:rsidRPr="000D5436">
              <w:rPr>
                <w:szCs w:val="16"/>
              </w:rPr>
              <w:t>’</w:t>
            </w:r>
            <w:r w:rsidRPr="000D5436">
              <w:rPr>
                <w:szCs w:val="16"/>
              </w:rPr>
              <w:t xml:space="preserve"> names</w:t>
            </w:r>
          </w:p>
        </w:tc>
        <w:tc>
          <w:tcPr>
            <w:tcW w:w="751" w:type="dxa"/>
            <w:tcMar>
              <w:left w:w="28" w:type="dxa"/>
              <w:right w:w="28" w:type="dxa"/>
            </w:tcMar>
            <w:vAlign w:val="center"/>
          </w:tcPr>
          <w:p w14:paraId="7C5FDB01" w14:textId="77777777" w:rsidR="003663B9" w:rsidRPr="000D5436" w:rsidRDefault="003663B9" w:rsidP="000E1AF3">
            <w:pPr>
              <w:rPr>
                <w:sz w:val="16"/>
                <w:szCs w:val="16"/>
              </w:rPr>
            </w:pPr>
          </w:p>
        </w:tc>
        <w:tc>
          <w:tcPr>
            <w:tcW w:w="964" w:type="dxa"/>
            <w:tcMar>
              <w:left w:w="28" w:type="dxa"/>
              <w:right w:w="28" w:type="dxa"/>
            </w:tcMar>
            <w:vAlign w:val="center"/>
          </w:tcPr>
          <w:p w14:paraId="0461B9EA" w14:textId="77777777" w:rsidR="003663B9" w:rsidRPr="000D5436" w:rsidRDefault="003663B9" w:rsidP="000E1AF3">
            <w:pPr>
              <w:rPr>
                <w:sz w:val="16"/>
                <w:szCs w:val="16"/>
              </w:rPr>
            </w:pPr>
          </w:p>
        </w:tc>
      </w:tr>
      <w:tr w:rsidR="003663B9" w:rsidRPr="000D5436" w14:paraId="08525F46" w14:textId="77777777" w:rsidTr="001335C8">
        <w:trPr>
          <w:trHeight w:val="320"/>
          <w:jc w:val="center"/>
        </w:trPr>
        <w:tc>
          <w:tcPr>
            <w:tcW w:w="568" w:type="dxa"/>
            <w:tcMar>
              <w:left w:w="28" w:type="dxa"/>
              <w:right w:w="28" w:type="dxa"/>
            </w:tcMar>
            <w:vAlign w:val="center"/>
          </w:tcPr>
          <w:p w14:paraId="31BE0640" w14:textId="77777777" w:rsidR="003663B9" w:rsidRPr="000D5436" w:rsidRDefault="003663B9" w:rsidP="000E1AF3">
            <w:pPr>
              <w:pStyle w:val="tablecopy"/>
              <w:jc w:val="center"/>
              <w:rPr>
                <w:szCs w:val="16"/>
              </w:rPr>
            </w:pPr>
            <w:r w:rsidRPr="000D5436">
              <w:rPr>
                <w:szCs w:val="16"/>
              </w:rPr>
              <w:t>24</w:t>
            </w:r>
          </w:p>
        </w:tc>
        <w:tc>
          <w:tcPr>
            <w:tcW w:w="2366" w:type="dxa"/>
            <w:tcMar>
              <w:left w:w="28" w:type="dxa"/>
              <w:right w:w="28" w:type="dxa"/>
            </w:tcMar>
            <w:vAlign w:val="center"/>
          </w:tcPr>
          <w:p w14:paraId="6202A515" w14:textId="77777777" w:rsidR="003663B9" w:rsidRPr="000D5436" w:rsidRDefault="003663B9" w:rsidP="000E1AF3">
            <w:pPr>
              <w:pStyle w:val="tablecopy"/>
              <w:rPr>
                <w:szCs w:val="16"/>
              </w:rPr>
            </w:pPr>
            <w:r w:rsidRPr="000D5436">
              <w:rPr>
                <w:szCs w:val="16"/>
              </w:rPr>
              <w:t>Paper title</w:t>
            </w:r>
          </w:p>
        </w:tc>
        <w:tc>
          <w:tcPr>
            <w:tcW w:w="751" w:type="dxa"/>
            <w:tcMar>
              <w:left w:w="28" w:type="dxa"/>
              <w:right w:w="28" w:type="dxa"/>
            </w:tcMar>
            <w:vAlign w:val="center"/>
          </w:tcPr>
          <w:p w14:paraId="1A83FCAF" w14:textId="77777777" w:rsidR="003663B9" w:rsidRPr="000D5436" w:rsidRDefault="003663B9" w:rsidP="000E1AF3">
            <w:pPr>
              <w:rPr>
                <w:sz w:val="16"/>
                <w:szCs w:val="16"/>
              </w:rPr>
            </w:pPr>
          </w:p>
        </w:tc>
        <w:tc>
          <w:tcPr>
            <w:tcW w:w="964" w:type="dxa"/>
            <w:tcMar>
              <w:left w:w="28" w:type="dxa"/>
              <w:right w:w="28" w:type="dxa"/>
            </w:tcMar>
            <w:vAlign w:val="center"/>
          </w:tcPr>
          <w:p w14:paraId="5481882F" w14:textId="77777777" w:rsidR="003663B9" w:rsidRPr="000D5436" w:rsidRDefault="003663B9" w:rsidP="000E1AF3">
            <w:pPr>
              <w:rPr>
                <w:sz w:val="16"/>
                <w:szCs w:val="16"/>
              </w:rPr>
            </w:pPr>
          </w:p>
        </w:tc>
      </w:tr>
    </w:tbl>
    <w:p w14:paraId="5B1DBEFE" w14:textId="77777777" w:rsidR="003663B9" w:rsidRPr="000D5436" w:rsidRDefault="003663B9" w:rsidP="006D45CE">
      <w:pPr>
        <w:pStyle w:val="figurecaption0"/>
        <w:ind w:left="210"/>
        <w:jc w:val="left"/>
        <w:rPr>
          <w:rFonts w:eastAsia="宋体"/>
          <w:lang w:eastAsia="zh-CN"/>
        </w:rPr>
      </w:pPr>
      <w:r w:rsidRPr="000D5436">
        <w:rPr>
          <w:vertAlign w:val="superscript"/>
        </w:rPr>
        <w:t>1</w:t>
      </w:r>
      <w:r w:rsidRPr="000D5436">
        <w:t xml:space="preserve"> Tables may have a footer.</w:t>
      </w:r>
    </w:p>
    <w:p w14:paraId="1F3509D1" w14:textId="77777777" w:rsidR="004E28FC" w:rsidRPr="000D5436" w:rsidRDefault="004E28FC" w:rsidP="003663B9">
      <w:pPr>
        <w:pStyle w:val="figurecaption0"/>
        <w:ind w:left="210"/>
        <w:rPr>
          <w:rFonts w:eastAsia="宋体"/>
          <w:lang w:eastAsia="zh-CN"/>
        </w:rPr>
      </w:pPr>
    </w:p>
    <w:p w14:paraId="50C64DD9" w14:textId="77777777" w:rsidR="003663B9" w:rsidRPr="000D5436" w:rsidRDefault="003663B9" w:rsidP="002B3661">
      <w:pPr>
        <w:pStyle w:val="Heading3"/>
      </w:pPr>
      <w:r w:rsidRPr="000D5436">
        <w:t>Subsection (Level 3)</w:t>
      </w:r>
    </w:p>
    <w:p w14:paraId="62A55D24" w14:textId="77777777" w:rsidR="003663B9" w:rsidRPr="000D5436" w:rsidRDefault="003663B9" w:rsidP="002B3661">
      <w:pPr>
        <w:pStyle w:val="Text"/>
      </w:pPr>
      <w:r w:rsidRPr="000D5436">
        <w:t xml:space="preserve">Here is the content of Subsection (Level 3). </w:t>
      </w:r>
    </w:p>
    <w:p w14:paraId="7CF309B6" w14:textId="77777777" w:rsidR="003663B9" w:rsidRPr="000D5436" w:rsidRDefault="003663B9" w:rsidP="002B3661">
      <w:pPr>
        <w:pStyle w:val="Heading4"/>
      </w:pPr>
      <w:bookmarkStart w:id="4" w:name="_Hlk118728535"/>
      <w:r w:rsidRPr="000D5436">
        <w:t>Subsection (Level 4)</w:t>
      </w:r>
    </w:p>
    <w:bookmarkEnd w:id="4"/>
    <w:p w14:paraId="12C890F1" w14:textId="77777777" w:rsidR="003663B9" w:rsidRPr="000D5436" w:rsidRDefault="003663B9" w:rsidP="002B3661">
      <w:pPr>
        <w:pStyle w:val="Text"/>
      </w:pPr>
      <w:r w:rsidRPr="000D5436">
        <w:t xml:space="preserve">Here is the content of Subsection (Level 4). </w:t>
      </w:r>
    </w:p>
    <w:p w14:paraId="336D30EA" w14:textId="77777777" w:rsidR="003663B9" w:rsidRPr="000D5436" w:rsidRDefault="003663B9" w:rsidP="002B3661">
      <w:pPr>
        <w:pStyle w:val="Heading2"/>
        <w:rPr>
          <w:snapToGrid w:val="0"/>
        </w:rPr>
      </w:pPr>
      <w:r w:rsidRPr="000D5436">
        <w:rPr>
          <w:snapToGrid w:val="0"/>
        </w:rPr>
        <w:t>References</w:t>
      </w:r>
    </w:p>
    <w:p w14:paraId="7EFA3FCB" w14:textId="77777777" w:rsidR="003663B9" w:rsidRPr="000D5436" w:rsidRDefault="003663B9" w:rsidP="002B3661">
      <w:pPr>
        <w:pStyle w:val="Text"/>
      </w:pPr>
      <w:r w:rsidRPr="000D5436">
        <w:t>Number citations consecutively in square brackets [1]. No punctuation follows the bracket [2]. Use “Author</w:t>
      </w:r>
      <w:r w:rsidR="000D5436" w:rsidRPr="000D5436">
        <w:t>’</w:t>
      </w:r>
      <w:r w:rsidRPr="000D5436">
        <w:t>s last name</w:t>
      </w:r>
      <w:r w:rsidR="004347C5">
        <w:t> </w:t>
      </w:r>
      <w:r w:rsidRPr="000D5436">
        <w:t xml:space="preserve">[3]” at the beginning of a sentence. </w:t>
      </w:r>
    </w:p>
    <w:p w14:paraId="616E5730" w14:textId="77777777" w:rsidR="003663B9" w:rsidRPr="000D5436" w:rsidRDefault="003663B9" w:rsidP="00041FCD">
      <w:pPr>
        <w:pStyle w:val="Text"/>
      </w:pPr>
      <w:r w:rsidRPr="000D5436">
        <w:t>In the reference list, give all authors</w:t>
      </w:r>
      <w:r w:rsidR="000D5436" w:rsidRPr="000D5436">
        <w:t>’</w:t>
      </w:r>
      <w:r w:rsidRPr="000D5436">
        <w:t xml:space="preserve"> names; use “</w:t>
      </w:r>
      <w:r w:rsidRPr="004347C5">
        <w:rPr>
          <w:i/>
          <w:iCs/>
        </w:rPr>
        <w:t>et al</w:t>
      </w:r>
      <w:r w:rsidRPr="000D5436">
        <w:t>.” if there are more than three authors. Papers that have not been published, even if they have been submitted for publication, should be cited as “unpublished” [4]. Papers that have been accepted for publication should be cited as “in press” [5]. In a paper title, capitalize the first word and all other words except for conjunctions, prepositions less than seven letters, and prepositional phrases.</w:t>
      </w:r>
    </w:p>
    <w:p w14:paraId="6113C3CC" w14:textId="77777777" w:rsidR="003663B9" w:rsidRPr="000D5436" w:rsidRDefault="003663B9" w:rsidP="00041FCD">
      <w:pPr>
        <w:pStyle w:val="Text"/>
      </w:pPr>
      <w:r w:rsidRPr="000D5436">
        <w:t xml:space="preserve">For papers published in translated journals, </w:t>
      </w:r>
      <w:r w:rsidRPr="000D5436">
        <w:rPr>
          <w:lang w:eastAsia="zh-CN"/>
        </w:rPr>
        <w:t>please</w:t>
      </w:r>
      <w:r w:rsidRPr="000D5436">
        <w:t xml:space="preserve"> give the English citation.</w:t>
      </w:r>
    </w:p>
    <w:p w14:paraId="4E4B5083" w14:textId="77777777" w:rsidR="003663B9" w:rsidRPr="000D5436" w:rsidRDefault="003663B9" w:rsidP="00041FCD">
      <w:pPr>
        <w:pStyle w:val="Text"/>
      </w:pPr>
      <w:r w:rsidRPr="000D5436">
        <w:t>For on-line references</w:t>
      </w:r>
      <w:r w:rsidR="001E4DA0" w:rsidRPr="000D5436">
        <w:rPr>
          <w:rFonts w:eastAsia="宋体"/>
          <w:lang w:eastAsia="zh-CN"/>
        </w:rPr>
        <w:t>,</w:t>
      </w:r>
      <w:r w:rsidRPr="000D5436">
        <w:t xml:space="preserve"> a URL and time accessed must be given. </w:t>
      </w:r>
    </w:p>
    <w:p w14:paraId="3A5C7E8B" w14:textId="77777777" w:rsidR="003663B9" w:rsidRPr="000D5436" w:rsidRDefault="003663B9" w:rsidP="00041FCD">
      <w:pPr>
        <w:pStyle w:val="Heading2"/>
        <w:rPr>
          <w:snapToGrid w:val="0"/>
        </w:rPr>
      </w:pPr>
      <w:r w:rsidRPr="000D5436">
        <w:rPr>
          <w:snapToGrid w:val="0"/>
        </w:rPr>
        <w:t>Footnotes</w:t>
      </w:r>
    </w:p>
    <w:p w14:paraId="096F62E1" w14:textId="77777777" w:rsidR="003663B9" w:rsidRPr="000D5436" w:rsidRDefault="003663B9" w:rsidP="00041FCD">
      <w:pPr>
        <w:pStyle w:val="Text"/>
      </w:pPr>
      <w:r w:rsidRPr="000D5436">
        <w:t xml:space="preserve">Number footnotes separately in superscripts </w:t>
      </w:r>
      <w:r w:rsidRPr="000D5436">
        <w:rPr>
          <w:vertAlign w:val="superscript"/>
        </w:rPr>
        <w:t>1, 2, …</w:t>
      </w:r>
      <w:r w:rsidRPr="000D5436">
        <w:t xml:space="preserve">. Place the actual footnote at the bottom of the column in which it was cited, as in this column. See first page footnote for an example. </w:t>
      </w:r>
    </w:p>
    <w:p w14:paraId="1131170D" w14:textId="77777777" w:rsidR="003663B9" w:rsidRPr="000D5436" w:rsidRDefault="003663B9" w:rsidP="00041FCD">
      <w:pPr>
        <w:pStyle w:val="Heading2"/>
      </w:pPr>
      <w:r w:rsidRPr="000D5436">
        <w:rPr>
          <w:snapToGrid w:val="0"/>
        </w:rPr>
        <w:t>Abbreviations</w:t>
      </w:r>
      <w:r w:rsidRPr="000D5436">
        <w:t xml:space="preserve"> and Acronyms</w:t>
      </w:r>
    </w:p>
    <w:p w14:paraId="234E01E0" w14:textId="77777777" w:rsidR="003663B9" w:rsidRPr="000D5436" w:rsidRDefault="003663B9" w:rsidP="00041FCD">
      <w:pPr>
        <w:pStyle w:val="Text"/>
      </w:pPr>
      <w:r w:rsidRPr="000D5436">
        <w:t>Define abbreviations and acronyms the first time they are used in the text, even after they have been defined in the abstract. Do not use abbreviations in the title unless they are unavoidable.</w:t>
      </w:r>
    </w:p>
    <w:p w14:paraId="02AAB20A" w14:textId="77777777" w:rsidR="003663B9" w:rsidRPr="000D5436" w:rsidRDefault="003663B9" w:rsidP="00041FCD">
      <w:pPr>
        <w:pStyle w:val="Heading2"/>
        <w:rPr>
          <w:snapToGrid w:val="0"/>
        </w:rPr>
      </w:pPr>
      <w:r w:rsidRPr="000D5436">
        <w:rPr>
          <w:snapToGrid w:val="0"/>
        </w:rPr>
        <w:t>Equations</w:t>
      </w:r>
    </w:p>
    <w:p w14:paraId="4CB8FCEB" w14:textId="6FCBB3B0" w:rsidR="00A62D79" w:rsidRPr="00A62D79" w:rsidRDefault="003663B9" w:rsidP="00A62D79">
      <w:pPr>
        <w:pStyle w:val="Text"/>
        <w:rPr>
          <w:rFonts w:eastAsiaTheme="minorEastAsia" w:hint="eastAsia"/>
          <w:lang w:eastAsia="zh-CN"/>
        </w:rPr>
      </w:pPr>
      <w:r w:rsidRPr="000D5436">
        <w:t>Equations should be centered in the column. The paragraph description of the line containing the equation should be set for 6 points before and 6 points after. Number equations consecutively with equation numbers in parentheses flush with the right margin, as in Eq. (1). Italicize Roman symbols for quantities and variables, but not Greek symbols. Punctuate equations with commas or periods when they are part of a sentence, as in</w:t>
      </w:r>
    </w:p>
    <w:p w14:paraId="765AEB6C" w14:textId="42E3C742" w:rsidR="003663B9" w:rsidRPr="000D5436" w:rsidRDefault="004347C5" w:rsidP="004347C5">
      <w:pPr>
        <w:pStyle w:val="equation0"/>
        <w:tabs>
          <w:tab w:val="clear" w:pos="2520"/>
          <w:tab w:val="clear" w:pos="5040"/>
          <w:tab w:val="center" w:pos="2410"/>
          <w:tab w:val="right" w:pos="4858"/>
        </w:tabs>
        <w:snapToGrid w:val="0"/>
        <w:spacing w:before="240" w:after="240"/>
        <w:jc w:val="left"/>
      </w:pPr>
      <w:r>
        <w:tab/>
      </w:r>
      <w:r w:rsidR="003663B9" w:rsidRPr="000D5436">
        <w:fldChar w:fldCharType="begin"/>
      </w:r>
      <w:r w:rsidR="003663B9" w:rsidRPr="000D5436">
        <w:instrText xml:space="preserve"> QUOTE </w:instrText>
      </w:r>
      <m:oMath>
        <m:r>
          <w:rPr>
            <w:rFonts w:ascii="Cambria Math" w:hAnsi="Cambria Math"/>
          </w:rPr>
          <m:t>a+b=c</m:t>
        </m:r>
      </m:oMath>
      <w:r w:rsidR="003663B9" w:rsidRPr="000D5436">
        <w:instrText xml:space="preserve"> </w:instrText>
      </w:r>
      <w:r w:rsidR="003663B9" w:rsidRPr="000D5436">
        <w:fldChar w:fldCharType="separate"/>
      </w:r>
      <w:r w:rsidR="003663B9" w:rsidRPr="000D5436">
        <w:rPr>
          <w:position w:val="-6"/>
        </w:rPr>
        <w:object w:dxaOrig="880" w:dyaOrig="279" w14:anchorId="30906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4pt;height:14pt" o:ole="">
            <v:imagedata r:id="rId15" o:title=""/>
          </v:shape>
          <o:OLEObject Type="Embed" ProgID="Equation.DSMT4" ShapeID="_x0000_i1029" DrawAspect="Content" ObjectID="_1806929557" r:id="rId16"/>
        </w:object>
      </w:r>
      <w:r w:rsidR="003663B9" w:rsidRPr="000D5436">
        <w:fldChar w:fldCharType="end"/>
      </w:r>
      <w:r>
        <w:tab/>
      </w:r>
      <w:r w:rsidR="003663B9" w:rsidRPr="000D5436">
        <w:t>(1)</w:t>
      </w:r>
    </w:p>
    <w:p w14:paraId="190677A9" w14:textId="77777777" w:rsidR="003663B9" w:rsidRPr="000D5436" w:rsidRDefault="003663B9" w:rsidP="00041FCD">
      <w:pPr>
        <w:pStyle w:val="Text"/>
      </w:pPr>
      <w:r w:rsidRPr="000D5436">
        <w:t xml:space="preserve">Symbols in your equation should be defined before the equation appears or immediately following. </w:t>
      </w:r>
    </w:p>
    <w:p w14:paraId="282957C0" w14:textId="77777777" w:rsidR="003663B9" w:rsidRPr="000D5436" w:rsidRDefault="003663B9" w:rsidP="00041FCD">
      <w:pPr>
        <w:pStyle w:val="Heading2"/>
      </w:pPr>
      <w:r w:rsidRPr="000D5436">
        <w:rPr>
          <w:snapToGrid w:val="0"/>
        </w:rPr>
        <w:t>Other Recommendations</w:t>
      </w:r>
    </w:p>
    <w:p w14:paraId="551833EB" w14:textId="77777777" w:rsidR="003663B9" w:rsidRPr="000D5436" w:rsidRDefault="003663B9" w:rsidP="00041FCD">
      <w:pPr>
        <w:pStyle w:val="Text"/>
      </w:pPr>
      <w:r w:rsidRPr="000D5436">
        <w:t xml:space="preserve">Use either SI (MKS) or CGS as primary units. (SI units are encouraged.) If your native language is not English, try to get a native English-speaking colleague to proofread your paper. </w:t>
      </w:r>
    </w:p>
    <w:p w14:paraId="1C8CB00A" w14:textId="77777777" w:rsidR="003663B9" w:rsidRPr="000D5436" w:rsidRDefault="003663B9" w:rsidP="00041FCD">
      <w:pPr>
        <w:pStyle w:val="Heading1"/>
      </w:pPr>
      <w:r w:rsidRPr="000D5436">
        <w:t>Conclusion</w:t>
      </w:r>
    </w:p>
    <w:p w14:paraId="5C4A3829" w14:textId="77777777" w:rsidR="003663B9" w:rsidRPr="000D5436" w:rsidRDefault="003663B9" w:rsidP="00041FCD">
      <w:pPr>
        <w:pStyle w:val="Text"/>
      </w:pPr>
      <w:r w:rsidRPr="000D5436">
        <w:t xml:space="preserve">The </w:t>
      </w:r>
      <w:r w:rsidR="004347C5">
        <w:rPr>
          <w:rFonts w:eastAsia="宋体"/>
          <w:lang w:eastAsia="zh-CN"/>
        </w:rPr>
        <w:t>“</w:t>
      </w:r>
      <w:r w:rsidRPr="000D5436">
        <w:t>conclusions</w:t>
      </w:r>
      <w:r w:rsidR="004347C5">
        <w:t>”</w:t>
      </w:r>
      <w:r w:rsidRPr="000D5436">
        <w:t xml:space="preserve"> are a key component of the paper. It should complement the </w:t>
      </w:r>
      <w:r w:rsidR="004347C5">
        <w:t>“</w:t>
      </w:r>
      <w:r w:rsidRPr="000D5436">
        <w:t>abstract</w:t>
      </w:r>
      <w:r w:rsidR="004347C5">
        <w:t>”</w:t>
      </w:r>
      <w:r w:rsidRPr="000D5436">
        <w:t xml:space="preserve"> and is normally used by experts to value the paper</w:t>
      </w:r>
      <w:r w:rsidR="000D5436" w:rsidRPr="000D5436">
        <w:t>’</w:t>
      </w:r>
      <w:r w:rsidRPr="000D5436">
        <w:t>s engineering content. A conclusion is not merely a summary of the main topics covered or a re-statement of your research problem, but a synthesis of key points and, if applicable, where you recommend new areas for future research.</w:t>
      </w:r>
    </w:p>
    <w:p w14:paraId="26597681" w14:textId="77777777" w:rsidR="003663B9" w:rsidRPr="000D5436" w:rsidRDefault="003663B9" w:rsidP="00041FCD">
      <w:pPr>
        <w:pStyle w:val="ReferenceHead"/>
      </w:pPr>
      <w:r w:rsidRPr="000D5436">
        <w:t xml:space="preserve">Appendix </w:t>
      </w:r>
    </w:p>
    <w:p w14:paraId="51240522" w14:textId="77777777" w:rsidR="003663B9" w:rsidRPr="000D5436" w:rsidRDefault="003663B9" w:rsidP="00CB0753">
      <w:pPr>
        <w:pStyle w:val="Text"/>
        <w:rPr>
          <w:lang w:eastAsia="zh-CN"/>
        </w:rPr>
      </w:pPr>
      <w:r w:rsidRPr="000D5436">
        <w:t>Appendixes, if needed, is numbered by A, B, C... In the appendices, Figures, Tables, etc. should be labeled starting with “A”—e.g., Fig</w:t>
      </w:r>
      <w:r w:rsidR="001E4DA0" w:rsidRPr="000D5436">
        <w:rPr>
          <w:rFonts w:eastAsia="宋体"/>
          <w:lang w:eastAsia="zh-CN"/>
        </w:rPr>
        <w:t>.</w:t>
      </w:r>
      <w:r w:rsidRPr="000D5436">
        <w:t xml:space="preserve"> A1, </w:t>
      </w:r>
      <w:r w:rsidR="001E4DA0" w:rsidRPr="000D5436">
        <w:rPr>
          <w:rFonts w:eastAsia="宋体"/>
          <w:lang w:eastAsia="zh-CN"/>
        </w:rPr>
        <w:t>Table</w:t>
      </w:r>
      <w:r w:rsidRPr="000D5436">
        <w:t xml:space="preserve"> A</w:t>
      </w:r>
      <w:r w:rsidR="001E4DA0" w:rsidRPr="000D5436">
        <w:rPr>
          <w:rFonts w:eastAsia="宋体"/>
          <w:lang w:eastAsia="zh-CN"/>
        </w:rPr>
        <w:t>1</w:t>
      </w:r>
      <w:r w:rsidRPr="000D5436">
        <w:t>, etc.</w:t>
      </w:r>
    </w:p>
    <w:p w14:paraId="6DE5D41F" w14:textId="77777777" w:rsidR="003663B9" w:rsidRPr="000D5436" w:rsidRDefault="003663B9" w:rsidP="00CB0753">
      <w:pPr>
        <w:pStyle w:val="ReferenceHead"/>
      </w:pPr>
      <w:r w:rsidRPr="000D5436">
        <w:t>Conflict of Interest</w:t>
      </w:r>
    </w:p>
    <w:p w14:paraId="2507A33F" w14:textId="77777777" w:rsidR="003663B9" w:rsidRPr="000D5436" w:rsidRDefault="003663B9" w:rsidP="00CB0753">
      <w:pPr>
        <w:pStyle w:val="Text"/>
        <w:rPr>
          <w:lang w:eastAsia="zh-CN"/>
        </w:rPr>
      </w:pPr>
      <w:r w:rsidRPr="000D5436">
        <w:t>Please declare whether or not the submitted work was carried out with a conflict of interest. If yes, please state any personal, professional or financial relationships that could potentially be construed as a conflict of interest. If no, please add "The authors declare no conflict of interest"</w:t>
      </w:r>
      <w:r w:rsidRPr="000D5436">
        <w:rPr>
          <w:lang w:eastAsia="zh-CN"/>
        </w:rPr>
        <w:t>.</w:t>
      </w:r>
    </w:p>
    <w:p w14:paraId="310E76A3" w14:textId="77777777" w:rsidR="003663B9" w:rsidRPr="000D5436" w:rsidRDefault="003663B9" w:rsidP="00CB0753">
      <w:pPr>
        <w:pStyle w:val="ReferenceHead"/>
      </w:pPr>
      <w:r w:rsidRPr="000D5436">
        <w:t>Author Contributions</w:t>
      </w:r>
    </w:p>
    <w:p w14:paraId="12EA2163" w14:textId="77777777" w:rsidR="003663B9" w:rsidRPr="000D5436" w:rsidRDefault="003663B9" w:rsidP="00CB0753">
      <w:pPr>
        <w:pStyle w:val="Text"/>
        <w:rPr>
          <w:lang w:eastAsia="zh-CN"/>
        </w:rPr>
      </w:pPr>
      <w:r w:rsidRPr="000D5436">
        <w:t>Please</w:t>
      </w:r>
      <w:r w:rsidRPr="000D5436">
        <w:rPr>
          <w:lang w:eastAsia="zh-CN"/>
        </w:rPr>
        <w:t xml:space="preserve"> state each author</w:t>
      </w:r>
      <w:r w:rsidR="000D5436" w:rsidRPr="000D5436">
        <w:rPr>
          <w:lang w:eastAsia="zh-CN"/>
        </w:rPr>
        <w:t>’</w:t>
      </w:r>
      <w:r w:rsidRPr="000D5436">
        <w:rPr>
          <w:lang w:eastAsia="zh-CN"/>
        </w:rPr>
        <w:t xml:space="preserve">s contribution to this work, it can be up to </w:t>
      </w:r>
      <w:r w:rsidRPr="000D5436">
        <w:t>several</w:t>
      </w:r>
      <w:r w:rsidRPr="000D5436">
        <w:rPr>
          <w:lang w:eastAsia="zh-CN"/>
        </w:rPr>
        <w:t xml:space="preserve"> sentences long and should briefly </w:t>
      </w:r>
      <w:r w:rsidRPr="000D5436">
        <w:t>describe</w:t>
      </w:r>
      <w:r w:rsidRPr="000D5436">
        <w:rPr>
          <w:lang w:eastAsia="zh-CN"/>
        </w:rPr>
        <w:t xml:space="preserve"> the </w:t>
      </w:r>
      <w:r w:rsidRPr="000D5436">
        <w:t>tasks</w:t>
      </w:r>
      <w:r w:rsidRPr="000D5436">
        <w:rPr>
          <w:lang w:eastAsia="zh-CN"/>
        </w:rPr>
        <w:t xml:space="preserve"> of individual authors. e.g., AB </w:t>
      </w:r>
      <w:r w:rsidRPr="000D5436">
        <w:t>conducted</w:t>
      </w:r>
      <w:r w:rsidRPr="000D5436">
        <w:rPr>
          <w:lang w:eastAsia="zh-CN"/>
        </w:rPr>
        <w:t xml:space="preserve"> the research; CD analyzed the data; AB wrote the paper; ...; all authors had approved the final version.</w:t>
      </w:r>
    </w:p>
    <w:p w14:paraId="3B0F8218" w14:textId="77777777" w:rsidR="003663B9" w:rsidRPr="000D5436" w:rsidRDefault="003663B9" w:rsidP="00CB0753">
      <w:pPr>
        <w:pStyle w:val="ReferenceHead"/>
      </w:pPr>
      <w:r w:rsidRPr="000D5436">
        <w:t>Funding</w:t>
      </w:r>
    </w:p>
    <w:p w14:paraId="5CFEB639" w14:textId="77777777" w:rsidR="003663B9" w:rsidRPr="000D5436" w:rsidRDefault="003663B9" w:rsidP="00CB0753">
      <w:pPr>
        <w:pStyle w:val="Text"/>
      </w:pPr>
      <w:r w:rsidRPr="000D5436">
        <w:t xml:space="preserve">Please add funding information here, e.g., this research was funded by NAME OF FUNDER, grant number XX. If there is no funding, this section can be removed. </w:t>
      </w:r>
    </w:p>
    <w:p w14:paraId="32A18AF0" w14:textId="77777777" w:rsidR="003663B9" w:rsidRPr="000D5436" w:rsidRDefault="003663B9" w:rsidP="00CB0753">
      <w:pPr>
        <w:pStyle w:val="ReferenceHead"/>
      </w:pPr>
      <w:r w:rsidRPr="000D5436">
        <w:t>Acknowledgment</w:t>
      </w:r>
    </w:p>
    <w:p w14:paraId="7A5BF80B" w14:textId="77777777" w:rsidR="003663B9" w:rsidRPr="000D5436" w:rsidRDefault="003663B9" w:rsidP="00CB0753">
      <w:pPr>
        <w:pStyle w:val="Text"/>
      </w:pPr>
      <w:r w:rsidRPr="000D5436">
        <w:t xml:space="preserve">The authors wish to thank A, B, C. </w:t>
      </w:r>
    </w:p>
    <w:p w14:paraId="3547BC8D" w14:textId="77777777" w:rsidR="001C5E06" w:rsidRPr="000D5436" w:rsidRDefault="001C5E06" w:rsidP="00CB0753">
      <w:pPr>
        <w:pStyle w:val="ReferenceHead"/>
        <w:rPr>
          <w:rFonts w:eastAsia="宋体"/>
          <w:lang w:eastAsia="zh-CN"/>
        </w:rPr>
      </w:pPr>
      <w:r w:rsidRPr="000D5436">
        <w:t>References</w:t>
      </w:r>
    </w:p>
    <w:p w14:paraId="1C193F1F" w14:textId="77777777" w:rsidR="006F73DE" w:rsidRPr="000D5436" w:rsidRDefault="006F73DE" w:rsidP="006F73DE">
      <w:pPr>
        <w:snapToGrid w:val="0"/>
        <w:spacing w:line="264" w:lineRule="auto"/>
        <w:rPr>
          <w:b/>
          <w:sz w:val="16"/>
          <w:szCs w:val="16"/>
        </w:rPr>
      </w:pPr>
      <w:r w:rsidRPr="000D5436">
        <w:rPr>
          <w:b/>
          <w:sz w:val="16"/>
          <w:szCs w:val="16"/>
        </w:rPr>
        <w:t>(</w:t>
      </w:r>
      <w:bookmarkStart w:id="5" w:name="OLE_LINK3"/>
      <w:bookmarkStart w:id="6" w:name="OLE_LINK4"/>
      <w:r w:rsidRPr="000D5436">
        <w:rPr>
          <w:b/>
          <w:sz w:val="16"/>
          <w:szCs w:val="16"/>
        </w:rPr>
        <w:t>Periodical</w:t>
      </w:r>
      <w:r w:rsidR="006F1274" w:rsidRPr="000D5436">
        <w:rPr>
          <w:b/>
          <w:sz w:val="16"/>
          <w:szCs w:val="16"/>
        </w:rPr>
        <w:t xml:space="preserve"> </w:t>
      </w:r>
      <w:r w:rsidRPr="000D5436">
        <w:rPr>
          <w:b/>
          <w:sz w:val="16"/>
          <w:szCs w:val="16"/>
        </w:rPr>
        <w:t>style</w:t>
      </w:r>
      <w:bookmarkEnd w:id="5"/>
      <w:bookmarkEnd w:id="6"/>
      <w:r w:rsidRPr="000D5436">
        <w:rPr>
          <w:b/>
          <w:sz w:val="16"/>
          <w:szCs w:val="16"/>
        </w:rPr>
        <w:t>)</w:t>
      </w:r>
      <w:r w:rsidR="006F1274" w:rsidRPr="000D5436">
        <w:rPr>
          <w:b/>
          <w:sz w:val="16"/>
          <w:szCs w:val="16"/>
        </w:rPr>
        <w:t xml:space="preserve"> </w:t>
      </w:r>
    </w:p>
    <w:p w14:paraId="0F975032" w14:textId="77777777" w:rsidR="006F73DE" w:rsidRPr="000D5436" w:rsidRDefault="006F73DE" w:rsidP="0065530C">
      <w:pPr>
        <w:pStyle w:val="References"/>
      </w:pPr>
      <w:r w:rsidRPr="000D5436">
        <w:t>S.</w:t>
      </w:r>
      <w:r w:rsidR="006F1274" w:rsidRPr="000D5436">
        <w:t xml:space="preserve"> </w:t>
      </w:r>
      <w:r w:rsidRPr="000D5436">
        <w:t>Chen,</w:t>
      </w:r>
      <w:r w:rsidR="006F1274" w:rsidRPr="000D5436">
        <w:t xml:space="preserve"> </w:t>
      </w:r>
      <w:r w:rsidRPr="000D5436">
        <w:t>B.</w:t>
      </w:r>
      <w:r w:rsidR="006F1274" w:rsidRPr="000D5436">
        <w:t xml:space="preserve"> </w:t>
      </w:r>
      <w:r w:rsidRPr="000D5436">
        <w:t>Mulgrew,</w:t>
      </w:r>
      <w:r w:rsidR="006F1274" w:rsidRPr="000D5436">
        <w:t xml:space="preserve"> </w:t>
      </w:r>
      <w:r w:rsidRPr="000D5436">
        <w:t>and</w:t>
      </w:r>
      <w:r w:rsidR="006F1274" w:rsidRPr="000D5436">
        <w:t xml:space="preserve"> </w:t>
      </w:r>
      <w:r w:rsidRPr="000D5436">
        <w:t>P.</w:t>
      </w:r>
      <w:r w:rsidR="006F1274" w:rsidRPr="000D5436">
        <w:t xml:space="preserve"> </w:t>
      </w:r>
      <w:r w:rsidRPr="000D5436">
        <w:t>M.</w:t>
      </w:r>
      <w:r w:rsidR="006F1274" w:rsidRPr="000D5436">
        <w:t xml:space="preserve"> </w:t>
      </w:r>
      <w:r w:rsidRPr="000D5436">
        <w:t>Grant,</w:t>
      </w:r>
      <w:r w:rsidR="006F1274" w:rsidRPr="000D5436">
        <w:t xml:space="preserve"> </w:t>
      </w:r>
      <w:r w:rsidRPr="000D5436">
        <w:t>“A</w:t>
      </w:r>
      <w:r w:rsidR="006F1274" w:rsidRPr="000D5436">
        <w:t xml:space="preserve"> </w:t>
      </w:r>
      <w:r w:rsidRPr="000D5436">
        <w:t>clustering</w:t>
      </w:r>
      <w:r w:rsidR="006F1274" w:rsidRPr="000D5436">
        <w:t xml:space="preserve"> </w:t>
      </w:r>
      <w:r w:rsidRPr="000D5436">
        <w:t>technique</w:t>
      </w:r>
      <w:r w:rsidR="006F1274" w:rsidRPr="000D5436">
        <w:t xml:space="preserve"> </w:t>
      </w:r>
      <w:r w:rsidRPr="000D5436">
        <w:t>for</w:t>
      </w:r>
      <w:r w:rsidR="006F1274" w:rsidRPr="000D5436">
        <w:t xml:space="preserve"> </w:t>
      </w:r>
      <w:r w:rsidRPr="000D5436">
        <w:t>digital</w:t>
      </w:r>
      <w:r w:rsidR="006F1274" w:rsidRPr="000D5436">
        <w:t xml:space="preserve"> </w:t>
      </w:r>
      <w:r w:rsidRPr="000D5436">
        <w:t>communications</w:t>
      </w:r>
      <w:r w:rsidR="006F1274" w:rsidRPr="000D5436">
        <w:t xml:space="preserve"> </w:t>
      </w:r>
      <w:r w:rsidRPr="000D5436">
        <w:t>channel</w:t>
      </w:r>
      <w:r w:rsidR="006F1274" w:rsidRPr="000D5436">
        <w:t xml:space="preserve"> </w:t>
      </w:r>
      <w:r w:rsidRPr="000D5436">
        <w:t>equalization</w:t>
      </w:r>
      <w:r w:rsidR="006F1274" w:rsidRPr="000D5436">
        <w:t xml:space="preserve"> </w:t>
      </w:r>
      <w:r w:rsidRPr="000D5436">
        <w:t>using</w:t>
      </w:r>
      <w:r w:rsidR="006F1274" w:rsidRPr="000D5436">
        <w:t xml:space="preserve"> </w:t>
      </w:r>
      <w:r w:rsidRPr="000D5436">
        <w:t>radial</w:t>
      </w:r>
      <w:r w:rsidR="006F1274" w:rsidRPr="000D5436">
        <w:t xml:space="preserve"> </w:t>
      </w:r>
      <w:r w:rsidRPr="000D5436">
        <w:t>basis</w:t>
      </w:r>
      <w:r w:rsidR="006F1274" w:rsidRPr="000D5436">
        <w:t xml:space="preserve"> </w:t>
      </w:r>
      <w:r w:rsidRPr="000D5436">
        <w:t>function</w:t>
      </w:r>
      <w:r w:rsidR="006F1274" w:rsidRPr="000D5436">
        <w:t xml:space="preserve"> </w:t>
      </w:r>
      <w:r w:rsidRPr="000D5436">
        <w:t>networks,”</w:t>
      </w:r>
      <w:r w:rsidR="006F1274" w:rsidRPr="000D5436">
        <w:t xml:space="preserve"> </w:t>
      </w:r>
      <w:r w:rsidRPr="000D5436">
        <w:rPr>
          <w:i/>
          <w:iCs/>
        </w:rPr>
        <w:t>IEEE</w:t>
      </w:r>
      <w:r w:rsidR="006F1274" w:rsidRPr="000D5436">
        <w:rPr>
          <w:i/>
          <w:iCs/>
        </w:rPr>
        <w:t xml:space="preserve"> </w:t>
      </w:r>
      <w:r w:rsidRPr="000D5436">
        <w:rPr>
          <w:i/>
          <w:iCs/>
        </w:rPr>
        <w:t>Trans.</w:t>
      </w:r>
      <w:r w:rsidR="006F1274" w:rsidRPr="000D5436">
        <w:rPr>
          <w:i/>
          <w:iCs/>
        </w:rPr>
        <w:t xml:space="preserve"> </w:t>
      </w:r>
      <w:r w:rsidRPr="000D5436">
        <w:rPr>
          <w:i/>
          <w:iCs/>
        </w:rPr>
        <w:t>on</w:t>
      </w:r>
      <w:r w:rsidR="006F1274" w:rsidRPr="000D5436">
        <w:rPr>
          <w:i/>
          <w:iCs/>
        </w:rPr>
        <w:t xml:space="preserve"> </w:t>
      </w:r>
      <w:r w:rsidRPr="000D5436">
        <w:rPr>
          <w:i/>
          <w:iCs/>
        </w:rPr>
        <w:t>Neural</w:t>
      </w:r>
      <w:r w:rsidR="006F1274" w:rsidRPr="000D5436">
        <w:rPr>
          <w:i/>
          <w:iCs/>
        </w:rPr>
        <w:t xml:space="preserve"> </w:t>
      </w:r>
      <w:r w:rsidRPr="000D5436">
        <w:rPr>
          <w:i/>
          <w:iCs/>
        </w:rPr>
        <w:t>Networks</w:t>
      </w:r>
      <w:r w:rsidRPr="000D5436">
        <w:t>,</w:t>
      </w:r>
      <w:r w:rsidR="006F1274" w:rsidRPr="000D5436">
        <w:t xml:space="preserve"> </w:t>
      </w:r>
      <w:r w:rsidRPr="000D5436">
        <w:t>vol.</w:t>
      </w:r>
      <w:r w:rsidR="006F1274" w:rsidRPr="000D5436">
        <w:t xml:space="preserve"> </w:t>
      </w:r>
      <w:r w:rsidRPr="000D5436">
        <w:t>4,</w:t>
      </w:r>
      <w:r w:rsidR="006F1274" w:rsidRPr="000D5436">
        <w:t xml:space="preserve"> </w:t>
      </w:r>
      <w:r w:rsidRPr="000D5436">
        <w:t>pp.</w:t>
      </w:r>
      <w:r w:rsidR="006F1274" w:rsidRPr="000D5436">
        <w:t xml:space="preserve"> </w:t>
      </w:r>
      <w:r w:rsidRPr="000D5436">
        <w:t>570</w:t>
      </w:r>
      <w:r w:rsidR="00477677" w:rsidRPr="000D5436">
        <w:t>–</w:t>
      </w:r>
      <w:r w:rsidRPr="000D5436">
        <w:t>578,</w:t>
      </w:r>
      <w:r w:rsidR="006F1274" w:rsidRPr="000D5436">
        <w:t xml:space="preserve"> </w:t>
      </w:r>
      <w:r w:rsidRPr="000D5436">
        <w:t>July</w:t>
      </w:r>
      <w:r w:rsidR="006F1274" w:rsidRPr="000D5436">
        <w:t xml:space="preserve"> </w:t>
      </w:r>
      <w:r w:rsidRPr="000D5436">
        <w:t>1993.</w:t>
      </w:r>
    </w:p>
    <w:p w14:paraId="3AEC5007" w14:textId="77777777" w:rsidR="006F73DE" w:rsidRPr="000D5436" w:rsidRDefault="006F73DE" w:rsidP="0065530C">
      <w:pPr>
        <w:pStyle w:val="References"/>
      </w:pPr>
      <w:r w:rsidRPr="000D5436">
        <w:t>J.</w:t>
      </w:r>
      <w:r w:rsidR="006F1274" w:rsidRPr="000D5436">
        <w:t xml:space="preserve"> </w:t>
      </w:r>
      <w:r w:rsidRPr="000D5436">
        <w:t>U.</w:t>
      </w:r>
      <w:r w:rsidR="006F1274" w:rsidRPr="000D5436">
        <w:t xml:space="preserve"> </w:t>
      </w:r>
      <w:r w:rsidRPr="000D5436">
        <w:t>Duncombe,</w:t>
      </w:r>
      <w:r w:rsidR="006F1274" w:rsidRPr="000D5436">
        <w:t xml:space="preserve"> </w:t>
      </w:r>
      <w:r w:rsidRPr="000D5436">
        <w:t>“Infrared</w:t>
      </w:r>
      <w:r w:rsidR="006F1274" w:rsidRPr="000D5436">
        <w:t xml:space="preserve"> </w:t>
      </w:r>
      <w:r w:rsidRPr="000D5436">
        <w:t>navigation—Part</w:t>
      </w:r>
      <w:r w:rsidR="006F1274" w:rsidRPr="000D5436">
        <w:t xml:space="preserve"> </w:t>
      </w:r>
      <w:r w:rsidRPr="000D5436">
        <w:t>I:</w:t>
      </w:r>
      <w:r w:rsidR="006F1274" w:rsidRPr="000D5436">
        <w:t xml:space="preserve"> </w:t>
      </w:r>
      <w:r w:rsidRPr="000D5436">
        <w:t>An</w:t>
      </w:r>
      <w:r w:rsidR="006F1274" w:rsidRPr="000D5436">
        <w:t xml:space="preserve"> </w:t>
      </w:r>
      <w:r w:rsidRPr="000D5436">
        <w:t>assessment</w:t>
      </w:r>
      <w:r w:rsidR="006F1274" w:rsidRPr="000D5436">
        <w:t xml:space="preserve"> </w:t>
      </w:r>
      <w:r w:rsidRPr="000D5436">
        <w:t>of</w:t>
      </w:r>
      <w:r w:rsidR="006F1274" w:rsidRPr="000D5436">
        <w:t xml:space="preserve"> </w:t>
      </w:r>
      <w:r w:rsidRPr="000D5436">
        <w:t>feasibility,”</w:t>
      </w:r>
      <w:r w:rsidR="006F1274" w:rsidRPr="000D5436">
        <w:t xml:space="preserve"> </w:t>
      </w:r>
      <w:r w:rsidRPr="000D5436">
        <w:rPr>
          <w:i/>
          <w:iCs/>
        </w:rPr>
        <w:t>IEEE</w:t>
      </w:r>
      <w:r w:rsidR="006F1274" w:rsidRPr="000D5436">
        <w:rPr>
          <w:i/>
          <w:iCs/>
        </w:rPr>
        <w:t xml:space="preserve"> </w:t>
      </w:r>
      <w:r w:rsidRPr="000D5436">
        <w:rPr>
          <w:i/>
          <w:iCs/>
        </w:rPr>
        <w:t>Trans.</w:t>
      </w:r>
      <w:r w:rsidR="006F1274" w:rsidRPr="000D5436">
        <w:rPr>
          <w:i/>
          <w:iCs/>
        </w:rPr>
        <w:t xml:space="preserve"> </w:t>
      </w:r>
      <w:r w:rsidRPr="000D5436">
        <w:rPr>
          <w:i/>
          <w:iCs/>
        </w:rPr>
        <w:t>Electron</w:t>
      </w:r>
      <w:r w:rsidR="006F1274" w:rsidRPr="000D5436">
        <w:rPr>
          <w:i/>
          <w:iCs/>
        </w:rPr>
        <w:t xml:space="preserve"> </w:t>
      </w:r>
      <w:r w:rsidRPr="000D5436">
        <w:rPr>
          <w:i/>
          <w:iCs/>
        </w:rPr>
        <w:t>Devices</w:t>
      </w:r>
      <w:r w:rsidRPr="000D5436">
        <w:t>,</w:t>
      </w:r>
      <w:r w:rsidR="006F1274" w:rsidRPr="000D5436">
        <w:t xml:space="preserve"> </w:t>
      </w:r>
      <w:r w:rsidRPr="000D5436">
        <w:t>vol.</w:t>
      </w:r>
      <w:r w:rsidR="006F1274" w:rsidRPr="000D5436">
        <w:t xml:space="preserve"> </w:t>
      </w:r>
      <w:r w:rsidRPr="000D5436">
        <w:t>ED-11,</w:t>
      </w:r>
      <w:r w:rsidR="006F1274" w:rsidRPr="000D5436">
        <w:t xml:space="preserve"> </w:t>
      </w:r>
      <w:r w:rsidRPr="000D5436">
        <w:t>pp.</w:t>
      </w:r>
      <w:r w:rsidR="006F1274" w:rsidRPr="000D5436">
        <w:t xml:space="preserve"> </w:t>
      </w:r>
      <w:r w:rsidRPr="000D5436">
        <w:t>34</w:t>
      </w:r>
      <w:r w:rsidR="00477677" w:rsidRPr="000D5436">
        <w:t>–</w:t>
      </w:r>
      <w:r w:rsidRPr="000D5436">
        <w:t>39,</w:t>
      </w:r>
      <w:r w:rsidR="006F1274" w:rsidRPr="000D5436">
        <w:t xml:space="preserve"> </w:t>
      </w:r>
      <w:r w:rsidRPr="000D5436">
        <w:t>Jan.</w:t>
      </w:r>
      <w:r w:rsidR="006F1274" w:rsidRPr="000D5436">
        <w:t xml:space="preserve"> </w:t>
      </w:r>
      <w:r w:rsidRPr="000D5436">
        <w:t>1959.</w:t>
      </w:r>
    </w:p>
    <w:p w14:paraId="16C6E96C" w14:textId="77777777" w:rsidR="001C5E06" w:rsidRPr="00834392" w:rsidRDefault="006F73DE" w:rsidP="00403BDA">
      <w:pPr>
        <w:pStyle w:val="References"/>
      </w:pPr>
      <w:r w:rsidRPr="000D5436">
        <w:rPr>
          <w:rFonts w:eastAsia="Times-Roman"/>
        </w:rPr>
        <w:t>C.</w:t>
      </w:r>
      <w:r w:rsidR="006F1274" w:rsidRPr="000D5436">
        <w:rPr>
          <w:rFonts w:eastAsia="Times-Roman"/>
        </w:rPr>
        <w:t xml:space="preserve"> </w:t>
      </w:r>
      <w:r w:rsidRPr="000D5436">
        <w:rPr>
          <w:rFonts w:eastAsia="Times-Roman"/>
        </w:rPr>
        <w:t>Y.</w:t>
      </w:r>
      <w:r w:rsidR="006F1274" w:rsidRPr="000D5436">
        <w:rPr>
          <w:rFonts w:eastAsia="Times-Roman"/>
        </w:rPr>
        <w:t xml:space="preserve"> </w:t>
      </w:r>
      <w:r w:rsidRPr="000D5436">
        <w:t>Lin</w:t>
      </w:r>
      <w:r w:rsidRPr="000D5436">
        <w:rPr>
          <w:rFonts w:eastAsia="Times-Roman"/>
        </w:rPr>
        <w:t>,</w:t>
      </w:r>
      <w:r w:rsidR="006F1274" w:rsidRPr="000D5436">
        <w:rPr>
          <w:rFonts w:eastAsia="Times-Roman"/>
        </w:rPr>
        <w:t xml:space="preserve"> </w:t>
      </w:r>
      <w:r w:rsidRPr="000D5436">
        <w:rPr>
          <w:rFonts w:eastAsia="Times-Roman"/>
        </w:rPr>
        <w:t>M.</w:t>
      </w:r>
      <w:r w:rsidR="006F1274" w:rsidRPr="000D5436">
        <w:rPr>
          <w:rFonts w:eastAsia="Times-Roman"/>
        </w:rPr>
        <w:t xml:space="preserve"> </w:t>
      </w:r>
      <w:r w:rsidRPr="000D5436">
        <w:rPr>
          <w:rFonts w:eastAsia="Times-Roman"/>
        </w:rPr>
        <w:t>Wu,</w:t>
      </w:r>
      <w:r w:rsidR="006F1274" w:rsidRPr="000D5436">
        <w:rPr>
          <w:rFonts w:eastAsia="Times-Roman"/>
        </w:rPr>
        <w:t xml:space="preserve"> </w:t>
      </w:r>
      <w:r w:rsidRPr="000D5436">
        <w:rPr>
          <w:rFonts w:eastAsia="Times-Roman"/>
        </w:rPr>
        <w:t>J.</w:t>
      </w:r>
      <w:r w:rsidR="006F1274" w:rsidRPr="000D5436">
        <w:rPr>
          <w:rFonts w:eastAsia="Times-Roman"/>
        </w:rPr>
        <w:t xml:space="preserve"> </w:t>
      </w:r>
      <w:r w:rsidRPr="000D5436">
        <w:rPr>
          <w:rFonts w:eastAsia="Times-Roman"/>
        </w:rPr>
        <w:t>A.</w:t>
      </w:r>
      <w:r w:rsidR="006F1274" w:rsidRPr="000D5436">
        <w:rPr>
          <w:rFonts w:eastAsia="Times-Roman"/>
        </w:rPr>
        <w:t xml:space="preserve"> </w:t>
      </w:r>
      <w:r w:rsidRPr="000D5436">
        <w:rPr>
          <w:rFonts w:eastAsia="Times-Roman"/>
        </w:rPr>
        <w:t>Bloom,</w:t>
      </w:r>
      <w:r w:rsidR="006F1274" w:rsidRPr="000D5436">
        <w:rPr>
          <w:rFonts w:eastAsia="Times-Roman"/>
        </w:rPr>
        <w:t xml:space="preserve"> </w:t>
      </w:r>
      <w:r w:rsidRPr="000D5436">
        <w:rPr>
          <w:rFonts w:eastAsia="Times-Roman"/>
        </w:rPr>
        <w:t>I.</w:t>
      </w:r>
      <w:r w:rsidR="006F1274" w:rsidRPr="000D5436">
        <w:rPr>
          <w:rFonts w:eastAsia="Times-Roman"/>
        </w:rPr>
        <w:t xml:space="preserve"> </w:t>
      </w:r>
      <w:r w:rsidRPr="000D5436">
        <w:rPr>
          <w:rFonts w:eastAsia="Times-Roman"/>
        </w:rPr>
        <w:t>J.</w:t>
      </w:r>
      <w:r w:rsidR="006F1274" w:rsidRPr="000D5436">
        <w:rPr>
          <w:rFonts w:eastAsia="Times-Roman"/>
        </w:rPr>
        <w:t xml:space="preserve"> </w:t>
      </w:r>
      <w:r w:rsidRPr="000D5436">
        <w:rPr>
          <w:rFonts w:eastAsia="Times-Roman"/>
        </w:rPr>
        <w:t>Cox,</w:t>
      </w:r>
      <w:r w:rsidR="006F1274" w:rsidRPr="000D5436">
        <w:rPr>
          <w:rFonts w:eastAsia="Times-Roman"/>
        </w:rPr>
        <w:t xml:space="preserve"> </w:t>
      </w:r>
      <w:r w:rsidRPr="000D5436">
        <w:rPr>
          <w:rFonts w:eastAsia="Times-Roman"/>
        </w:rPr>
        <w:t>and</w:t>
      </w:r>
      <w:r w:rsidR="006F1274" w:rsidRPr="000D5436">
        <w:rPr>
          <w:rFonts w:eastAsia="Times-Roman"/>
        </w:rPr>
        <w:t xml:space="preserve"> </w:t>
      </w:r>
      <w:r w:rsidRPr="000D5436">
        <w:rPr>
          <w:rFonts w:eastAsia="Times-Roman"/>
        </w:rPr>
        <w:t>M.</w:t>
      </w:r>
      <w:r w:rsidR="006F1274" w:rsidRPr="000D5436">
        <w:rPr>
          <w:rFonts w:eastAsia="Times-Roman"/>
        </w:rPr>
        <w:t xml:space="preserve"> </w:t>
      </w:r>
      <w:r w:rsidRPr="000D5436">
        <w:rPr>
          <w:rFonts w:eastAsia="Times-Roman"/>
        </w:rPr>
        <w:t>Miller,</w:t>
      </w:r>
      <w:r w:rsidR="006F1274" w:rsidRPr="000D5436">
        <w:rPr>
          <w:rFonts w:eastAsia="Times-Roman"/>
        </w:rPr>
        <w:t xml:space="preserve"> </w:t>
      </w:r>
      <w:r w:rsidRPr="000D5436">
        <w:rPr>
          <w:rFonts w:eastAsia="Times-Roman"/>
        </w:rPr>
        <w:t>“Rotation,</w:t>
      </w:r>
      <w:r w:rsidR="006F1274" w:rsidRPr="000D5436">
        <w:rPr>
          <w:rFonts w:eastAsia="Times-Roman"/>
        </w:rPr>
        <w:t xml:space="preserve"> </w:t>
      </w:r>
      <w:r w:rsidRPr="000D5436">
        <w:rPr>
          <w:rFonts w:eastAsia="Times-Roman"/>
        </w:rPr>
        <w:t>scale,</w:t>
      </w:r>
      <w:r w:rsidR="006F1274" w:rsidRPr="000D5436">
        <w:rPr>
          <w:rFonts w:eastAsia="Times-Roman"/>
        </w:rPr>
        <w:t xml:space="preserve"> </w:t>
      </w:r>
      <w:r w:rsidRPr="000D5436">
        <w:rPr>
          <w:rFonts w:eastAsia="Times-Roman"/>
        </w:rPr>
        <w:t>and</w:t>
      </w:r>
      <w:r w:rsidR="006F1274" w:rsidRPr="000D5436">
        <w:rPr>
          <w:rFonts w:eastAsia="Times-Roman"/>
        </w:rPr>
        <w:t xml:space="preserve"> </w:t>
      </w:r>
      <w:r w:rsidRPr="000D5436">
        <w:rPr>
          <w:rFonts w:eastAsia="Times-Roman"/>
        </w:rPr>
        <w:t>translation</w:t>
      </w:r>
      <w:r w:rsidR="006F1274" w:rsidRPr="000D5436">
        <w:rPr>
          <w:rFonts w:eastAsia="Times-Roman"/>
        </w:rPr>
        <w:t xml:space="preserve"> </w:t>
      </w:r>
      <w:r w:rsidRPr="000D5436">
        <w:rPr>
          <w:rFonts w:eastAsia="Times-Roman"/>
        </w:rPr>
        <w:t>resilient</w:t>
      </w:r>
      <w:r w:rsidR="006F1274" w:rsidRPr="000D5436">
        <w:rPr>
          <w:rFonts w:eastAsia="Times-Roman"/>
        </w:rPr>
        <w:t xml:space="preserve"> </w:t>
      </w:r>
      <w:r w:rsidRPr="000D5436">
        <w:rPr>
          <w:rFonts w:eastAsia="Times-Roman"/>
        </w:rPr>
        <w:t>public</w:t>
      </w:r>
      <w:r w:rsidR="006F1274" w:rsidRPr="000D5436">
        <w:rPr>
          <w:rFonts w:eastAsia="Times-Roman"/>
        </w:rPr>
        <w:t xml:space="preserve"> </w:t>
      </w:r>
      <w:r w:rsidRPr="000D5436">
        <w:rPr>
          <w:rFonts w:eastAsia="Times-Roman"/>
        </w:rPr>
        <w:t>watermarking</w:t>
      </w:r>
      <w:r w:rsidR="006F1274" w:rsidRPr="000D5436">
        <w:rPr>
          <w:rFonts w:eastAsia="Times-Roman"/>
        </w:rPr>
        <w:t xml:space="preserve"> </w:t>
      </w:r>
      <w:r w:rsidRPr="000D5436">
        <w:rPr>
          <w:rFonts w:eastAsia="Times-Roman"/>
        </w:rPr>
        <w:t>for</w:t>
      </w:r>
      <w:r w:rsidR="006F1274" w:rsidRPr="000D5436">
        <w:rPr>
          <w:rFonts w:eastAsia="Times-Roman"/>
        </w:rPr>
        <w:t xml:space="preserve"> </w:t>
      </w:r>
      <w:r w:rsidRPr="000D5436">
        <w:rPr>
          <w:rFonts w:eastAsia="Times-Roman"/>
        </w:rPr>
        <w:t>images,”</w:t>
      </w:r>
      <w:r w:rsidR="006F1274" w:rsidRPr="000D5436">
        <w:rPr>
          <w:rFonts w:eastAsia="Times-Roman"/>
        </w:rPr>
        <w:t xml:space="preserve"> </w:t>
      </w:r>
      <w:r w:rsidRPr="000D5436">
        <w:rPr>
          <w:rFonts w:eastAsia="Times-Roman"/>
          <w:i/>
          <w:iCs/>
        </w:rPr>
        <w:t>IEEE</w:t>
      </w:r>
      <w:r w:rsidR="006F1274" w:rsidRPr="000D5436">
        <w:rPr>
          <w:rFonts w:eastAsia="Times-Roman"/>
          <w:i/>
          <w:iCs/>
        </w:rPr>
        <w:t xml:space="preserve"> </w:t>
      </w:r>
      <w:r w:rsidRPr="000D5436">
        <w:rPr>
          <w:rFonts w:eastAsia="Times-Roman"/>
          <w:i/>
          <w:iCs/>
        </w:rPr>
        <w:t>Trans.</w:t>
      </w:r>
      <w:r w:rsidR="006F1274" w:rsidRPr="000D5436">
        <w:rPr>
          <w:rFonts w:eastAsia="Times-Roman"/>
          <w:i/>
          <w:iCs/>
        </w:rPr>
        <w:t xml:space="preserve"> </w:t>
      </w:r>
      <w:r w:rsidRPr="000D5436">
        <w:rPr>
          <w:rFonts w:eastAsia="Times-Roman"/>
          <w:i/>
          <w:iCs/>
        </w:rPr>
        <w:t>Image</w:t>
      </w:r>
      <w:r w:rsidR="006F1274" w:rsidRPr="000D5436">
        <w:rPr>
          <w:rFonts w:eastAsia="Times-Roman"/>
          <w:i/>
          <w:iCs/>
        </w:rPr>
        <w:t xml:space="preserve"> </w:t>
      </w:r>
      <w:r w:rsidRPr="000D5436">
        <w:rPr>
          <w:rFonts w:eastAsia="Times-Roman"/>
          <w:i/>
          <w:iCs/>
        </w:rPr>
        <w:t>Process.</w:t>
      </w:r>
      <w:r w:rsidRPr="000D5436">
        <w:rPr>
          <w:rFonts w:eastAsia="Times-Roman"/>
        </w:rPr>
        <w:t>,</w:t>
      </w:r>
      <w:r w:rsidR="006F1274" w:rsidRPr="000D5436">
        <w:rPr>
          <w:rFonts w:eastAsia="Times-Roman"/>
        </w:rPr>
        <w:t xml:space="preserve"> </w:t>
      </w:r>
      <w:r w:rsidRPr="000D5436">
        <w:rPr>
          <w:rFonts w:eastAsia="Times-Roman"/>
        </w:rPr>
        <w:t>vol.</w:t>
      </w:r>
      <w:r w:rsidR="006F1274" w:rsidRPr="000D5436">
        <w:rPr>
          <w:rFonts w:eastAsia="Times-Roman"/>
        </w:rPr>
        <w:t xml:space="preserve"> </w:t>
      </w:r>
      <w:r w:rsidRPr="000D5436">
        <w:rPr>
          <w:rFonts w:eastAsia="Times-Roman"/>
        </w:rPr>
        <w:t>10,</w:t>
      </w:r>
      <w:r w:rsidR="006F1274" w:rsidRPr="000D5436">
        <w:rPr>
          <w:rFonts w:eastAsia="Times-Roman"/>
        </w:rPr>
        <w:t xml:space="preserve"> </w:t>
      </w:r>
      <w:r w:rsidRPr="000D5436">
        <w:rPr>
          <w:rFonts w:eastAsia="Times-Roman"/>
        </w:rPr>
        <w:t>no.</w:t>
      </w:r>
      <w:r w:rsidR="006F1274" w:rsidRPr="000D5436">
        <w:rPr>
          <w:rFonts w:eastAsia="Times-Roman"/>
        </w:rPr>
        <w:t xml:space="preserve"> </w:t>
      </w:r>
      <w:r w:rsidRPr="000D5436">
        <w:rPr>
          <w:rFonts w:eastAsia="Times-Roman"/>
        </w:rPr>
        <w:t>5,</w:t>
      </w:r>
      <w:r w:rsidR="006F1274" w:rsidRPr="000D5436">
        <w:rPr>
          <w:rFonts w:eastAsia="Times-Roman"/>
        </w:rPr>
        <w:t xml:space="preserve"> </w:t>
      </w:r>
      <w:r w:rsidRPr="000D5436">
        <w:rPr>
          <w:rFonts w:eastAsia="Times-Roman"/>
        </w:rPr>
        <w:t>pp.</w:t>
      </w:r>
      <w:r w:rsidR="006F1274" w:rsidRPr="000D5436">
        <w:rPr>
          <w:rFonts w:eastAsia="Times-Roman"/>
        </w:rPr>
        <w:t xml:space="preserve"> </w:t>
      </w:r>
      <w:r w:rsidRPr="000D5436">
        <w:rPr>
          <w:rFonts w:eastAsia="Times-Roman"/>
        </w:rPr>
        <w:t>767</w:t>
      </w:r>
      <w:r w:rsidR="00477677" w:rsidRPr="000D5436">
        <w:t>–</w:t>
      </w:r>
      <w:r w:rsidRPr="000D5436">
        <w:rPr>
          <w:rFonts w:eastAsia="Times-Roman"/>
        </w:rPr>
        <w:t>782,</w:t>
      </w:r>
      <w:r w:rsidR="006F1274" w:rsidRPr="000D5436">
        <w:rPr>
          <w:rFonts w:eastAsia="Times-Roman"/>
        </w:rPr>
        <w:t xml:space="preserve"> </w:t>
      </w:r>
      <w:r w:rsidRPr="000D5436">
        <w:rPr>
          <w:rFonts w:eastAsia="Times-Roman"/>
        </w:rPr>
        <w:t>May</w:t>
      </w:r>
      <w:r w:rsidR="006F1274" w:rsidRPr="000D5436">
        <w:rPr>
          <w:rFonts w:eastAsia="Times-Roman"/>
        </w:rPr>
        <w:t xml:space="preserve"> </w:t>
      </w:r>
      <w:r w:rsidRPr="000D5436">
        <w:rPr>
          <w:rFonts w:eastAsia="Times-Roman"/>
        </w:rPr>
        <w:t>2001.</w:t>
      </w:r>
    </w:p>
    <w:p w14:paraId="67F595A5" w14:textId="77777777" w:rsidR="00834392" w:rsidRPr="000D5436" w:rsidRDefault="00834392" w:rsidP="00834392">
      <w:pPr>
        <w:pStyle w:val="References"/>
        <w:rPr>
          <w:rFonts w:hint="eastAsia"/>
        </w:rPr>
      </w:pPr>
      <w:r w:rsidRPr="0084441D">
        <w:t xml:space="preserve">J. M. Medlock, K. M. Hansford, </w:t>
      </w:r>
      <w:r w:rsidRPr="0082796C">
        <w:rPr>
          <w:rFonts w:eastAsia="等线" w:hint="eastAsia"/>
          <w:lang w:eastAsia="zh-CN"/>
        </w:rPr>
        <w:t xml:space="preserve">and </w:t>
      </w:r>
      <w:r w:rsidRPr="0084441D">
        <w:t>A. Bormane</w:t>
      </w:r>
      <w:r w:rsidRPr="0082796C">
        <w:rPr>
          <w:rFonts w:eastAsia="等线" w:hint="eastAsia"/>
          <w:lang w:eastAsia="zh-CN"/>
        </w:rPr>
        <w:t xml:space="preserve"> </w:t>
      </w:r>
      <w:r w:rsidRPr="0082796C">
        <w:rPr>
          <w:rFonts w:eastAsia="等线" w:hint="eastAsia"/>
          <w:i/>
          <w:iCs/>
          <w:lang w:eastAsia="zh-CN"/>
        </w:rPr>
        <w:t>et al.</w:t>
      </w:r>
      <w:r w:rsidRPr="00C21AC0">
        <w:t xml:space="preserve">, “Driving forces for changes in geographical distribution of </w:t>
      </w:r>
      <w:r w:rsidRPr="00380308">
        <w:rPr>
          <w:i/>
          <w:iCs/>
        </w:rPr>
        <w:t>Ixodes ricinus</w:t>
      </w:r>
      <w:r w:rsidRPr="00C21AC0">
        <w:t xml:space="preserve"> ticks</w:t>
      </w:r>
      <w:r w:rsidRPr="0084441D">
        <w:t xml:space="preserve"> </w:t>
      </w:r>
      <w:r w:rsidRPr="00C21AC0">
        <w:t>in</w:t>
      </w:r>
      <w:r w:rsidRPr="0084441D">
        <w:t xml:space="preserve"> </w:t>
      </w:r>
      <w:r w:rsidRPr="00C21AC0">
        <w:t>Europe,”</w:t>
      </w:r>
      <w:r w:rsidRPr="0084441D">
        <w:t xml:space="preserve"> </w:t>
      </w:r>
      <w:r w:rsidRPr="00380308">
        <w:rPr>
          <w:i/>
          <w:iCs/>
        </w:rPr>
        <w:t>Parasit. Vectors</w:t>
      </w:r>
      <w:r w:rsidRPr="00C21AC0">
        <w:t>,</w:t>
      </w:r>
      <w:r w:rsidRPr="0084441D">
        <w:t xml:space="preserve"> </w:t>
      </w:r>
      <w:r w:rsidRPr="00C21AC0">
        <w:t>vol.</w:t>
      </w:r>
      <w:r w:rsidRPr="0084441D">
        <w:t xml:space="preserve"> </w:t>
      </w:r>
      <w:r w:rsidRPr="00C21AC0">
        <w:t>6,</w:t>
      </w:r>
      <w:r w:rsidRPr="0084441D">
        <w:t xml:space="preserve"> </w:t>
      </w:r>
      <w:r w:rsidRPr="00C21AC0">
        <w:t>p.</w:t>
      </w:r>
      <w:r w:rsidRPr="0084441D">
        <w:t xml:space="preserve"> </w:t>
      </w:r>
      <w:r w:rsidRPr="00C21AC0">
        <w:t>1,</w:t>
      </w:r>
      <w:r w:rsidRPr="0084441D">
        <w:t xml:space="preserve"> </w:t>
      </w:r>
      <w:r w:rsidRPr="00C21AC0">
        <w:t>Jan.</w:t>
      </w:r>
      <w:r w:rsidRPr="0084441D">
        <w:t xml:space="preserve"> 2013.</w:t>
      </w:r>
    </w:p>
    <w:p w14:paraId="537ACABC" w14:textId="77777777" w:rsidR="006F73DE" w:rsidRPr="000D5436" w:rsidRDefault="006F73DE" w:rsidP="006F73DE">
      <w:pPr>
        <w:jc w:val="both"/>
        <w:rPr>
          <w:sz w:val="16"/>
          <w:szCs w:val="16"/>
        </w:rPr>
      </w:pPr>
      <w:r w:rsidRPr="000D5436">
        <w:rPr>
          <w:b/>
          <w:sz w:val="16"/>
          <w:szCs w:val="16"/>
        </w:rPr>
        <w:t>(Book</w:t>
      </w:r>
      <w:r w:rsidR="006F1274" w:rsidRPr="000D5436">
        <w:rPr>
          <w:b/>
          <w:sz w:val="16"/>
          <w:szCs w:val="16"/>
        </w:rPr>
        <w:t xml:space="preserve"> </w:t>
      </w:r>
      <w:r w:rsidRPr="000D5436">
        <w:rPr>
          <w:b/>
          <w:sz w:val="16"/>
          <w:szCs w:val="16"/>
        </w:rPr>
        <w:t>style)</w:t>
      </w:r>
    </w:p>
    <w:p w14:paraId="28C06870" w14:textId="77777777" w:rsidR="006F73DE" w:rsidRPr="000D5436" w:rsidRDefault="006F73DE" w:rsidP="00403BDA">
      <w:pPr>
        <w:pStyle w:val="References"/>
      </w:pPr>
      <w:r w:rsidRPr="000D5436">
        <w:t>A.</w:t>
      </w:r>
      <w:r w:rsidR="006F1274" w:rsidRPr="000D5436">
        <w:t xml:space="preserve"> </w:t>
      </w:r>
      <w:r w:rsidRPr="000D5436">
        <w:t>Cichocki</w:t>
      </w:r>
      <w:r w:rsidR="006F1274" w:rsidRPr="000D5436">
        <w:t xml:space="preserve"> </w:t>
      </w:r>
      <w:r w:rsidRPr="000D5436">
        <w:t>and</w:t>
      </w:r>
      <w:r w:rsidR="006F1274" w:rsidRPr="000D5436">
        <w:t xml:space="preserve"> </w:t>
      </w:r>
      <w:r w:rsidRPr="000D5436">
        <w:t>R.</w:t>
      </w:r>
      <w:r w:rsidR="006F1274" w:rsidRPr="000D5436">
        <w:t xml:space="preserve"> </w:t>
      </w:r>
      <w:r w:rsidRPr="000D5436">
        <w:t>Unbehaven,</w:t>
      </w:r>
      <w:r w:rsidR="006F1274" w:rsidRPr="000D5436">
        <w:t xml:space="preserve"> </w:t>
      </w:r>
      <w:r w:rsidRPr="000D5436">
        <w:rPr>
          <w:i/>
        </w:rPr>
        <w:t>Neural</w:t>
      </w:r>
      <w:r w:rsidR="006F1274" w:rsidRPr="000D5436">
        <w:rPr>
          <w:i/>
        </w:rPr>
        <w:t xml:space="preserve"> </w:t>
      </w:r>
      <w:r w:rsidRPr="000D5436">
        <w:rPr>
          <w:i/>
        </w:rPr>
        <w:t>Networks</w:t>
      </w:r>
      <w:r w:rsidR="006F1274" w:rsidRPr="000D5436">
        <w:rPr>
          <w:i/>
        </w:rPr>
        <w:t xml:space="preserve"> </w:t>
      </w:r>
      <w:r w:rsidRPr="000D5436">
        <w:rPr>
          <w:i/>
        </w:rPr>
        <w:t>for</w:t>
      </w:r>
      <w:r w:rsidR="006F1274" w:rsidRPr="000D5436">
        <w:rPr>
          <w:i/>
        </w:rPr>
        <w:t xml:space="preserve"> </w:t>
      </w:r>
      <w:r w:rsidRPr="000D5436">
        <w:rPr>
          <w:i/>
        </w:rPr>
        <w:t>Optimization</w:t>
      </w:r>
      <w:r w:rsidR="006F1274" w:rsidRPr="000D5436">
        <w:rPr>
          <w:i/>
        </w:rPr>
        <w:t xml:space="preserve"> </w:t>
      </w:r>
      <w:r w:rsidRPr="000D5436">
        <w:rPr>
          <w:i/>
        </w:rPr>
        <w:t>and</w:t>
      </w:r>
      <w:r w:rsidR="006F1274" w:rsidRPr="000D5436">
        <w:rPr>
          <w:i/>
        </w:rPr>
        <w:t xml:space="preserve"> </w:t>
      </w:r>
      <w:r w:rsidRPr="000D5436">
        <w:rPr>
          <w:i/>
        </w:rPr>
        <w:t>Signal</w:t>
      </w:r>
      <w:r w:rsidR="006F1274" w:rsidRPr="000D5436">
        <w:rPr>
          <w:i/>
        </w:rPr>
        <w:t xml:space="preserve"> </w:t>
      </w:r>
      <w:r w:rsidRPr="000D5436">
        <w:rPr>
          <w:i/>
        </w:rPr>
        <w:t>Processing</w:t>
      </w:r>
      <w:r w:rsidRPr="000D5436">
        <w:t>,</w:t>
      </w:r>
      <w:r w:rsidR="006F1274" w:rsidRPr="000D5436">
        <w:t xml:space="preserve"> </w:t>
      </w:r>
      <w:r w:rsidRPr="000D5436">
        <w:t>1st</w:t>
      </w:r>
      <w:r w:rsidR="006F1274" w:rsidRPr="000D5436">
        <w:t xml:space="preserve"> </w:t>
      </w:r>
      <w:r w:rsidRPr="000D5436">
        <w:t>ed.</w:t>
      </w:r>
      <w:r w:rsidR="006F1274" w:rsidRPr="000D5436">
        <w:t xml:space="preserve"> </w:t>
      </w:r>
      <w:r w:rsidRPr="000D5436">
        <w:t>Chichester,</w:t>
      </w:r>
      <w:r w:rsidR="006F1274" w:rsidRPr="000D5436">
        <w:t xml:space="preserve"> </w:t>
      </w:r>
      <w:r w:rsidRPr="000D5436">
        <w:t>U.K.:</w:t>
      </w:r>
      <w:r w:rsidR="006F1274" w:rsidRPr="000D5436">
        <w:t xml:space="preserve"> </w:t>
      </w:r>
      <w:r w:rsidRPr="000D5436">
        <w:t>Wiley,</w:t>
      </w:r>
      <w:r w:rsidR="006F1274" w:rsidRPr="000D5436">
        <w:t xml:space="preserve"> </w:t>
      </w:r>
      <w:r w:rsidRPr="000D5436">
        <w:t>1993,</w:t>
      </w:r>
      <w:r w:rsidR="006F1274" w:rsidRPr="000D5436">
        <w:t xml:space="preserve"> </w:t>
      </w:r>
      <w:r w:rsidRPr="000D5436">
        <w:t>ch.</w:t>
      </w:r>
      <w:r w:rsidR="006F1274" w:rsidRPr="000D5436">
        <w:t xml:space="preserve"> </w:t>
      </w:r>
      <w:r w:rsidRPr="000D5436">
        <w:t>2,</w:t>
      </w:r>
      <w:r w:rsidR="006F1274" w:rsidRPr="000D5436">
        <w:t xml:space="preserve"> </w:t>
      </w:r>
      <w:r w:rsidRPr="000D5436">
        <w:t>pp.</w:t>
      </w:r>
      <w:r w:rsidR="006F1274" w:rsidRPr="000D5436">
        <w:t xml:space="preserve"> </w:t>
      </w:r>
      <w:r w:rsidRPr="000D5436">
        <w:t>45</w:t>
      </w:r>
      <w:r w:rsidR="00477677" w:rsidRPr="000D5436">
        <w:t>–</w:t>
      </w:r>
      <w:r w:rsidRPr="000D5436">
        <w:t>47.</w:t>
      </w:r>
    </w:p>
    <w:p w14:paraId="787357DE" w14:textId="77777777" w:rsidR="006F73DE" w:rsidRPr="000D5436" w:rsidRDefault="006F73DE" w:rsidP="00403BDA">
      <w:pPr>
        <w:pStyle w:val="References"/>
      </w:pPr>
      <w:r w:rsidRPr="000D5436">
        <w:lastRenderedPageBreak/>
        <w:t>W.-K.</w:t>
      </w:r>
      <w:r w:rsidR="006F1274" w:rsidRPr="000D5436">
        <w:t xml:space="preserve"> </w:t>
      </w:r>
      <w:r w:rsidRPr="000D5436">
        <w:t>Chen,</w:t>
      </w:r>
      <w:r w:rsidR="006F1274" w:rsidRPr="000D5436">
        <w:t xml:space="preserve"> </w:t>
      </w:r>
      <w:r w:rsidRPr="000D5436">
        <w:rPr>
          <w:i/>
        </w:rPr>
        <w:t>Linear</w:t>
      </w:r>
      <w:r w:rsidR="006F1274" w:rsidRPr="000D5436">
        <w:rPr>
          <w:i/>
        </w:rPr>
        <w:t xml:space="preserve"> </w:t>
      </w:r>
      <w:r w:rsidRPr="000D5436">
        <w:rPr>
          <w:i/>
        </w:rPr>
        <w:t>Networks</w:t>
      </w:r>
      <w:r w:rsidR="006F1274" w:rsidRPr="000D5436">
        <w:rPr>
          <w:i/>
        </w:rPr>
        <w:t xml:space="preserve"> </w:t>
      </w:r>
      <w:r w:rsidRPr="000D5436">
        <w:rPr>
          <w:i/>
        </w:rPr>
        <w:t>and</w:t>
      </w:r>
      <w:r w:rsidR="006F1274" w:rsidRPr="000D5436">
        <w:rPr>
          <w:i/>
        </w:rPr>
        <w:t xml:space="preserve"> </w:t>
      </w:r>
      <w:r w:rsidRPr="000D5436">
        <w:rPr>
          <w:i/>
        </w:rPr>
        <w:t>Systems</w:t>
      </w:r>
      <w:r w:rsidRPr="000D5436">
        <w:t>,</w:t>
      </w:r>
      <w:r w:rsidR="006F1274" w:rsidRPr="000D5436">
        <w:t xml:space="preserve"> </w:t>
      </w:r>
      <w:r w:rsidRPr="000D5436">
        <w:t>Belmont,</w:t>
      </w:r>
      <w:r w:rsidR="006F1274" w:rsidRPr="000D5436">
        <w:t xml:space="preserve"> </w:t>
      </w:r>
      <w:r w:rsidRPr="000D5436">
        <w:t>CA:</w:t>
      </w:r>
      <w:r w:rsidR="006F1274" w:rsidRPr="000D5436">
        <w:t xml:space="preserve"> </w:t>
      </w:r>
      <w:r w:rsidRPr="000D5436">
        <w:t>Wadsworth,</w:t>
      </w:r>
      <w:r w:rsidR="006F1274" w:rsidRPr="000D5436">
        <w:t xml:space="preserve"> </w:t>
      </w:r>
      <w:r w:rsidRPr="000D5436">
        <w:t>1993,</w:t>
      </w:r>
      <w:r w:rsidR="006F1274" w:rsidRPr="000D5436">
        <w:t xml:space="preserve"> </w:t>
      </w:r>
      <w:r w:rsidRPr="000D5436">
        <w:t>pp.</w:t>
      </w:r>
      <w:r w:rsidR="006F1274" w:rsidRPr="000D5436">
        <w:t xml:space="preserve"> </w:t>
      </w:r>
      <w:r w:rsidRPr="000D5436">
        <w:t>123</w:t>
      </w:r>
      <w:r w:rsidR="00477677" w:rsidRPr="000D5436">
        <w:t>–</w:t>
      </w:r>
      <w:r w:rsidRPr="000D5436">
        <w:t>135.</w:t>
      </w:r>
    </w:p>
    <w:p w14:paraId="7BFECEEA" w14:textId="77777777" w:rsidR="006F73DE" w:rsidRPr="000D5436" w:rsidRDefault="006F73DE" w:rsidP="00403BDA">
      <w:pPr>
        <w:pStyle w:val="References"/>
      </w:pPr>
      <w:r w:rsidRPr="000D5436">
        <w:t>H.</w:t>
      </w:r>
      <w:r w:rsidR="006F1274" w:rsidRPr="000D5436">
        <w:t xml:space="preserve"> </w:t>
      </w:r>
      <w:r w:rsidRPr="000D5436">
        <w:t>Poor,</w:t>
      </w:r>
      <w:r w:rsidR="006F1274" w:rsidRPr="000D5436">
        <w:t xml:space="preserve"> </w:t>
      </w:r>
      <w:r w:rsidRPr="000D5436">
        <w:rPr>
          <w:i/>
        </w:rPr>
        <w:t>An</w:t>
      </w:r>
      <w:r w:rsidR="006F1274" w:rsidRPr="000D5436">
        <w:rPr>
          <w:i/>
        </w:rPr>
        <w:t xml:space="preserve"> </w:t>
      </w:r>
      <w:r w:rsidRPr="000D5436">
        <w:rPr>
          <w:i/>
        </w:rPr>
        <w:t>Introduction</w:t>
      </w:r>
      <w:r w:rsidR="006F1274" w:rsidRPr="000D5436">
        <w:rPr>
          <w:i/>
        </w:rPr>
        <w:t xml:space="preserve"> </w:t>
      </w:r>
      <w:r w:rsidRPr="000D5436">
        <w:rPr>
          <w:i/>
        </w:rPr>
        <w:t>to</w:t>
      </w:r>
      <w:r w:rsidR="006F1274" w:rsidRPr="000D5436">
        <w:rPr>
          <w:i/>
        </w:rPr>
        <w:t xml:space="preserve"> </w:t>
      </w:r>
      <w:r w:rsidRPr="000D5436">
        <w:rPr>
          <w:i/>
        </w:rPr>
        <w:t>Signal</w:t>
      </w:r>
      <w:r w:rsidR="006F1274" w:rsidRPr="000D5436">
        <w:rPr>
          <w:i/>
        </w:rPr>
        <w:t xml:space="preserve"> </w:t>
      </w:r>
      <w:r w:rsidRPr="000D5436">
        <w:rPr>
          <w:i/>
        </w:rPr>
        <w:t>Detection</w:t>
      </w:r>
      <w:r w:rsidR="006F1274" w:rsidRPr="000D5436">
        <w:rPr>
          <w:i/>
        </w:rPr>
        <w:t xml:space="preserve"> </w:t>
      </w:r>
      <w:r w:rsidRPr="000D5436">
        <w:rPr>
          <w:i/>
        </w:rPr>
        <w:t>and</w:t>
      </w:r>
      <w:r w:rsidR="006F1274" w:rsidRPr="000D5436">
        <w:rPr>
          <w:i/>
        </w:rPr>
        <w:t xml:space="preserve"> </w:t>
      </w:r>
      <w:r w:rsidRPr="000D5436">
        <w:rPr>
          <w:i/>
        </w:rPr>
        <w:t>Estimation</w:t>
      </w:r>
      <w:r w:rsidRPr="000D5436">
        <w:t>;</w:t>
      </w:r>
      <w:r w:rsidR="006F1274" w:rsidRPr="000D5436">
        <w:t xml:space="preserve"> </w:t>
      </w:r>
      <w:r w:rsidRPr="000D5436">
        <w:t>New</w:t>
      </w:r>
      <w:r w:rsidR="006F1274" w:rsidRPr="000D5436">
        <w:t xml:space="preserve"> </w:t>
      </w:r>
      <w:r w:rsidRPr="000D5436">
        <w:t>York:</w:t>
      </w:r>
      <w:r w:rsidR="006F1274" w:rsidRPr="000D5436">
        <w:t xml:space="preserve"> </w:t>
      </w:r>
      <w:r w:rsidRPr="000D5436">
        <w:t>Springer-Verlag,</w:t>
      </w:r>
      <w:r w:rsidR="006F1274" w:rsidRPr="000D5436">
        <w:t xml:space="preserve"> </w:t>
      </w:r>
      <w:r w:rsidRPr="000D5436">
        <w:t>1985,</w:t>
      </w:r>
      <w:r w:rsidR="006F1274" w:rsidRPr="000D5436">
        <w:t xml:space="preserve"> </w:t>
      </w:r>
      <w:r w:rsidRPr="000D5436">
        <w:t>ch.</w:t>
      </w:r>
      <w:r w:rsidR="006F1274" w:rsidRPr="000D5436">
        <w:t xml:space="preserve"> </w:t>
      </w:r>
      <w:r w:rsidRPr="000D5436">
        <w:t>4.</w:t>
      </w:r>
    </w:p>
    <w:p w14:paraId="7954DD2B" w14:textId="77777777" w:rsidR="006F73DE" w:rsidRPr="000D5436" w:rsidRDefault="006F73DE" w:rsidP="006F73DE">
      <w:pPr>
        <w:snapToGrid w:val="0"/>
        <w:spacing w:line="276" w:lineRule="auto"/>
        <w:rPr>
          <w:b/>
          <w:sz w:val="16"/>
          <w:szCs w:val="16"/>
        </w:rPr>
      </w:pPr>
      <w:r w:rsidRPr="000D5436">
        <w:rPr>
          <w:b/>
          <w:sz w:val="16"/>
          <w:szCs w:val="16"/>
        </w:rPr>
        <w:t>(Book</w:t>
      </w:r>
      <w:r w:rsidR="006F1274" w:rsidRPr="000D5436">
        <w:rPr>
          <w:b/>
          <w:sz w:val="16"/>
          <w:szCs w:val="16"/>
        </w:rPr>
        <w:t xml:space="preserve"> </w:t>
      </w:r>
      <w:r w:rsidRPr="000D5436">
        <w:rPr>
          <w:b/>
          <w:sz w:val="16"/>
          <w:szCs w:val="16"/>
        </w:rPr>
        <w:t>style</w:t>
      </w:r>
      <w:r w:rsidR="006F1274" w:rsidRPr="000D5436">
        <w:rPr>
          <w:b/>
          <w:sz w:val="16"/>
          <w:szCs w:val="16"/>
        </w:rPr>
        <w:t xml:space="preserve"> </w:t>
      </w:r>
      <w:r w:rsidRPr="000D5436">
        <w:rPr>
          <w:b/>
          <w:sz w:val="16"/>
          <w:szCs w:val="16"/>
        </w:rPr>
        <w:t>with</w:t>
      </w:r>
      <w:r w:rsidR="006F1274" w:rsidRPr="000D5436">
        <w:rPr>
          <w:b/>
          <w:sz w:val="16"/>
          <w:szCs w:val="16"/>
        </w:rPr>
        <w:t xml:space="preserve"> </w:t>
      </w:r>
      <w:r w:rsidRPr="000D5436">
        <w:rPr>
          <w:b/>
          <w:sz w:val="16"/>
          <w:szCs w:val="16"/>
        </w:rPr>
        <w:t>paper</w:t>
      </w:r>
      <w:r w:rsidR="006F1274" w:rsidRPr="000D5436">
        <w:rPr>
          <w:b/>
          <w:sz w:val="16"/>
          <w:szCs w:val="16"/>
        </w:rPr>
        <w:t xml:space="preserve"> </w:t>
      </w:r>
      <w:r w:rsidRPr="000D5436">
        <w:rPr>
          <w:b/>
          <w:sz w:val="16"/>
          <w:szCs w:val="16"/>
        </w:rPr>
        <w:t>title</w:t>
      </w:r>
      <w:r w:rsidR="006F1274" w:rsidRPr="000D5436">
        <w:rPr>
          <w:b/>
          <w:sz w:val="16"/>
          <w:szCs w:val="16"/>
        </w:rPr>
        <w:t xml:space="preserve"> </w:t>
      </w:r>
      <w:r w:rsidRPr="000D5436">
        <w:rPr>
          <w:b/>
          <w:sz w:val="16"/>
          <w:szCs w:val="16"/>
        </w:rPr>
        <w:t>and</w:t>
      </w:r>
      <w:r w:rsidR="006F1274" w:rsidRPr="000D5436">
        <w:rPr>
          <w:b/>
          <w:sz w:val="16"/>
          <w:szCs w:val="16"/>
        </w:rPr>
        <w:t xml:space="preserve"> </w:t>
      </w:r>
      <w:r w:rsidRPr="000D5436">
        <w:rPr>
          <w:b/>
          <w:sz w:val="16"/>
          <w:szCs w:val="16"/>
        </w:rPr>
        <w:t>editor)</w:t>
      </w:r>
      <w:r w:rsidR="006F1274" w:rsidRPr="000D5436">
        <w:rPr>
          <w:b/>
          <w:sz w:val="16"/>
          <w:szCs w:val="16"/>
        </w:rPr>
        <w:t xml:space="preserve"> </w:t>
      </w:r>
    </w:p>
    <w:p w14:paraId="47B5A5B2" w14:textId="77777777" w:rsidR="006F73DE" w:rsidRPr="000D5436" w:rsidRDefault="006F73DE" w:rsidP="00403BDA">
      <w:pPr>
        <w:pStyle w:val="References"/>
      </w:pPr>
      <w:r w:rsidRPr="000D5436">
        <w:rPr>
          <w:rFonts w:eastAsia="Times-Roman"/>
        </w:rPr>
        <w:t>R.</w:t>
      </w:r>
      <w:r w:rsidR="006F1274" w:rsidRPr="000D5436">
        <w:rPr>
          <w:rFonts w:eastAsia="Times-Roman"/>
        </w:rPr>
        <w:t xml:space="preserve"> </w:t>
      </w:r>
      <w:r w:rsidRPr="000D5436">
        <w:rPr>
          <w:rFonts w:eastAsia="Times-Roman"/>
        </w:rPr>
        <w:t>A.</w:t>
      </w:r>
      <w:r w:rsidR="006F1274" w:rsidRPr="000D5436">
        <w:rPr>
          <w:rFonts w:eastAsia="Times-Roman"/>
        </w:rPr>
        <w:t xml:space="preserve"> </w:t>
      </w:r>
      <w:r w:rsidRPr="000D5436">
        <w:t>Scholtz</w:t>
      </w:r>
      <w:r w:rsidRPr="000D5436">
        <w:rPr>
          <w:rFonts w:eastAsia="Times-Roman"/>
        </w:rPr>
        <w:t>,</w:t>
      </w:r>
      <w:r w:rsidR="006F1274" w:rsidRPr="000D5436">
        <w:rPr>
          <w:rFonts w:eastAsia="Times-Roman"/>
        </w:rPr>
        <w:t xml:space="preserve"> </w:t>
      </w:r>
      <w:r w:rsidRPr="000D5436">
        <w:rPr>
          <w:rFonts w:eastAsia="Times-Roman"/>
        </w:rPr>
        <w:t>“The</w:t>
      </w:r>
      <w:r w:rsidR="006F1274" w:rsidRPr="000D5436">
        <w:rPr>
          <w:rFonts w:eastAsia="Times-Roman"/>
        </w:rPr>
        <w:t xml:space="preserve"> </w:t>
      </w:r>
      <w:r w:rsidRPr="000D5436">
        <w:rPr>
          <w:rFonts w:eastAsia="Times-Roman"/>
        </w:rPr>
        <w:t>Spread</w:t>
      </w:r>
      <w:r w:rsidR="006F1274" w:rsidRPr="000D5436">
        <w:rPr>
          <w:rFonts w:eastAsia="Times-Roman"/>
        </w:rPr>
        <w:t xml:space="preserve"> </w:t>
      </w:r>
      <w:r w:rsidRPr="000D5436">
        <w:rPr>
          <w:rFonts w:eastAsia="Times-Roman"/>
        </w:rPr>
        <w:t>Spectrum</w:t>
      </w:r>
      <w:r w:rsidR="006F1274" w:rsidRPr="000D5436">
        <w:rPr>
          <w:rFonts w:eastAsia="Times-Roman"/>
        </w:rPr>
        <w:t xml:space="preserve"> </w:t>
      </w:r>
      <w:r w:rsidRPr="000D5436">
        <w:rPr>
          <w:rFonts w:eastAsia="Times-Roman"/>
        </w:rPr>
        <w:t>Concept,”</w:t>
      </w:r>
      <w:r w:rsidR="006F1274" w:rsidRPr="000D5436">
        <w:rPr>
          <w:rFonts w:eastAsia="Times-Roman"/>
        </w:rPr>
        <w:t xml:space="preserve"> </w:t>
      </w:r>
      <w:r w:rsidRPr="000D5436">
        <w:rPr>
          <w:rFonts w:eastAsia="Times-Roman"/>
        </w:rPr>
        <w:t>in</w:t>
      </w:r>
      <w:r w:rsidR="006F1274" w:rsidRPr="000D5436">
        <w:rPr>
          <w:rFonts w:eastAsia="Times-Roman"/>
        </w:rPr>
        <w:t xml:space="preserve"> </w:t>
      </w:r>
      <w:r w:rsidRPr="000D5436">
        <w:rPr>
          <w:rFonts w:eastAsia="Times-Roman"/>
          <w:i/>
        </w:rPr>
        <w:t>Multiple</w:t>
      </w:r>
      <w:r w:rsidR="006F1274" w:rsidRPr="000D5436">
        <w:rPr>
          <w:rFonts w:eastAsia="Times-Roman"/>
          <w:i/>
        </w:rPr>
        <w:t xml:space="preserve"> </w:t>
      </w:r>
      <w:r w:rsidRPr="000D5436">
        <w:rPr>
          <w:rFonts w:eastAsia="Times-Roman"/>
          <w:i/>
        </w:rPr>
        <w:t>Access</w:t>
      </w:r>
      <w:r w:rsidRPr="000D5436">
        <w:rPr>
          <w:rFonts w:eastAsia="Times-Roman"/>
        </w:rPr>
        <w:t>,</w:t>
      </w:r>
      <w:r w:rsidR="006F1274" w:rsidRPr="000D5436">
        <w:rPr>
          <w:rFonts w:eastAsia="Times-Roman"/>
        </w:rPr>
        <w:t xml:space="preserve"> </w:t>
      </w:r>
      <w:r w:rsidRPr="000D5436">
        <w:rPr>
          <w:rFonts w:eastAsia="Times-Roman"/>
        </w:rPr>
        <w:t>N.</w:t>
      </w:r>
      <w:r w:rsidR="006F1274" w:rsidRPr="000D5436">
        <w:rPr>
          <w:rFonts w:eastAsia="Times-Roman"/>
        </w:rPr>
        <w:t xml:space="preserve"> </w:t>
      </w:r>
      <w:r w:rsidRPr="000D5436">
        <w:rPr>
          <w:rFonts w:eastAsia="Times-Roman"/>
        </w:rPr>
        <w:t>Abramson,</w:t>
      </w:r>
      <w:r w:rsidR="006F1274" w:rsidRPr="000D5436">
        <w:rPr>
          <w:rFonts w:eastAsia="Times-Roman"/>
        </w:rPr>
        <w:t xml:space="preserve"> </w:t>
      </w:r>
      <w:r w:rsidRPr="000D5436">
        <w:rPr>
          <w:rFonts w:eastAsia="Times-Roman"/>
        </w:rPr>
        <w:t>Ed.</w:t>
      </w:r>
      <w:r w:rsidR="006F1274" w:rsidRPr="000D5436">
        <w:rPr>
          <w:rFonts w:eastAsia="Times-Roman"/>
        </w:rPr>
        <w:t xml:space="preserve"> </w:t>
      </w:r>
      <w:r w:rsidRPr="000D5436">
        <w:rPr>
          <w:rFonts w:eastAsia="Times-Roman"/>
        </w:rPr>
        <w:t>Piscataway,</w:t>
      </w:r>
      <w:r w:rsidR="006F1274" w:rsidRPr="000D5436">
        <w:rPr>
          <w:rFonts w:eastAsia="Times-Roman"/>
        </w:rPr>
        <w:t xml:space="preserve"> </w:t>
      </w:r>
      <w:r w:rsidRPr="000D5436">
        <w:rPr>
          <w:rFonts w:eastAsia="Times-Roman"/>
        </w:rPr>
        <w:t>NJ:</w:t>
      </w:r>
      <w:r w:rsidR="006F1274" w:rsidRPr="000D5436">
        <w:rPr>
          <w:rFonts w:eastAsia="Times-Roman"/>
        </w:rPr>
        <w:t xml:space="preserve"> </w:t>
      </w:r>
      <w:r w:rsidRPr="000D5436">
        <w:rPr>
          <w:rFonts w:eastAsia="Times-Roman"/>
        </w:rPr>
        <w:t>IEEE</w:t>
      </w:r>
      <w:r w:rsidR="006F1274" w:rsidRPr="000D5436">
        <w:rPr>
          <w:rFonts w:eastAsia="Times-Roman"/>
        </w:rPr>
        <w:t xml:space="preserve"> </w:t>
      </w:r>
      <w:r w:rsidRPr="000D5436">
        <w:rPr>
          <w:rFonts w:eastAsia="Times-Roman"/>
        </w:rPr>
        <w:t>Press,</w:t>
      </w:r>
      <w:r w:rsidR="006F1274" w:rsidRPr="000D5436">
        <w:rPr>
          <w:rFonts w:eastAsia="Times-Roman"/>
        </w:rPr>
        <w:t xml:space="preserve"> </w:t>
      </w:r>
      <w:r w:rsidRPr="000D5436">
        <w:rPr>
          <w:rFonts w:eastAsia="Times-Roman"/>
        </w:rPr>
        <w:t>1993,</w:t>
      </w:r>
      <w:r w:rsidR="006F1274" w:rsidRPr="000D5436">
        <w:rPr>
          <w:rFonts w:eastAsia="Times-Roman"/>
        </w:rPr>
        <w:t xml:space="preserve"> </w:t>
      </w:r>
      <w:r w:rsidRPr="000D5436">
        <w:rPr>
          <w:rFonts w:eastAsia="Times-Roman"/>
        </w:rPr>
        <w:t>ch.</w:t>
      </w:r>
      <w:r w:rsidR="006F1274" w:rsidRPr="000D5436">
        <w:rPr>
          <w:rFonts w:eastAsia="Times-Roman"/>
        </w:rPr>
        <w:t xml:space="preserve"> </w:t>
      </w:r>
      <w:r w:rsidRPr="000D5436">
        <w:rPr>
          <w:rFonts w:eastAsia="Times-Roman"/>
        </w:rPr>
        <w:t>3,</w:t>
      </w:r>
      <w:r w:rsidR="006F1274" w:rsidRPr="000D5436">
        <w:rPr>
          <w:rFonts w:eastAsia="Times-Roman"/>
        </w:rPr>
        <w:t xml:space="preserve"> </w:t>
      </w:r>
      <w:r w:rsidRPr="000D5436">
        <w:rPr>
          <w:rFonts w:eastAsia="Times-Roman"/>
        </w:rPr>
        <w:t>pp.</w:t>
      </w:r>
      <w:r w:rsidR="006F1274" w:rsidRPr="000D5436">
        <w:rPr>
          <w:rFonts w:eastAsia="Times-Roman"/>
        </w:rPr>
        <w:t xml:space="preserve"> </w:t>
      </w:r>
      <w:r w:rsidRPr="000D5436">
        <w:rPr>
          <w:rFonts w:eastAsia="Times-Roman"/>
        </w:rPr>
        <w:t>121</w:t>
      </w:r>
      <w:r w:rsidR="00477677" w:rsidRPr="000D5436">
        <w:t>–</w:t>
      </w:r>
      <w:r w:rsidRPr="000D5436">
        <w:rPr>
          <w:rFonts w:eastAsia="Times-Roman"/>
        </w:rPr>
        <w:t>123.</w:t>
      </w:r>
    </w:p>
    <w:p w14:paraId="1EA266DF" w14:textId="77777777" w:rsidR="006F73DE" w:rsidRPr="000D5436" w:rsidRDefault="006F73DE" w:rsidP="00403BDA">
      <w:pPr>
        <w:pStyle w:val="References"/>
      </w:pPr>
      <w:r w:rsidRPr="000D5436">
        <w:t>G.</w:t>
      </w:r>
      <w:r w:rsidR="006F1274" w:rsidRPr="000D5436">
        <w:t xml:space="preserve"> </w:t>
      </w:r>
      <w:r w:rsidRPr="000D5436">
        <w:t>O.</w:t>
      </w:r>
      <w:r w:rsidR="006F1274" w:rsidRPr="000D5436">
        <w:t xml:space="preserve"> </w:t>
      </w:r>
      <w:r w:rsidRPr="000D5436">
        <w:t>Young,</w:t>
      </w:r>
      <w:r w:rsidR="006F1274" w:rsidRPr="000D5436">
        <w:t xml:space="preserve"> </w:t>
      </w:r>
      <w:r w:rsidRPr="000D5436">
        <w:t>“Synthetic</w:t>
      </w:r>
      <w:r w:rsidR="006F1274" w:rsidRPr="000D5436">
        <w:t xml:space="preserve"> </w:t>
      </w:r>
      <w:r w:rsidRPr="000D5436">
        <w:t>structure</w:t>
      </w:r>
      <w:r w:rsidR="006F1274" w:rsidRPr="000D5436">
        <w:t xml:space="preserve"> </w:t>
      </w:r>
      <w:r w:rsidRPr="000D5436">
        <w:t>of</w:t>
      </w:r>
      <w:r w:rsidR="006F1274" w:rsidRPr="000D5436">
        <w:t xml:space="preserve"> </w:t>
      </w:r>
      <w:r w:rsidRPr="000D5436">
        <w:t>industrial</w:t>
      </w:r>
      <w:r w:rsidR="006F1274" w:rsidRPr="000D5436">
        <w:t xml:space="preserve"> </w:t>
      </w:r>
      <w:r w:rsidRPr="000D5436">
        <w:t>plastics,”</w:t>
      </w:r>
      <w:r w:rsidR="006F1274" w:rsidRPr="000D5436">
        <w:t xml:space="preserve"> </w:t>
      </w:r>
      <w:r w:rsidRPr="000D5436">
        <w:t>in</w:t>
      </w:r>
      <w:r w:rsidR="006F1274" w:rsidRPr="000D5436">
        <w:t xml:space="preserve"> </w:t>
      </w:r>
      <w:r w:rsidRPr="000D5436">
        <w:rPr>
          <w:i/>
        </w:rPr>
        <w:t>Plastics</w:t>
      </w:r>
      <w:r w:rsidRPr="000D5436">
        <w:t>,</w:t>
      </w:r>
      <w:r w:rsidR="006F1274" w:rsidRPr="000D5436">
        <w:t xml:space="preserve"> </w:t>
      </w:r>
      <w:r w:rsidRPr="000D5436">
        <w:t>2nd</w:t>
      </w:r>
      <w:r w:rsidR="006F1274" w:rsidRPr="000D5436">
        <w:t xml:space="preserve"> </w:t>
      </w:r>
      <w:r w:rsidRPr="000D5436">
        <w:t>ed.</w:t>
      </w:r>
      <w:r w:rsidR="006F1274" w:rsidRPr="000D5436">
        <w:t xml:space="preserve"> </w:t>
      </w:r>
      <w:r w:rsidRPr="000D5436">
        <w:t>vol.</w:t>
      </w:r>
      <w:r w:rsidR="006F1274" w:rsidRPr="000D5436">
        <w:t xml:space="preserve"> </w:t>
      </w:r>
      <w:r w:rsidRPr="000D5436">
        <w:t>3,</w:t>
      </w:r>
      <w:r w:rsidR="006F1274" w:rsidRPr="000D5436">
        <w:t xml:space="preserve"> </w:t>
      </w:r>
      <w:r w:rsidRPr="000D5436">
        <w:t>J.</w:t>
      </w:r>
      <w:r w:rsidR="006F1274" w:rsidRPr="000D5436">
        <w:t xml:space="preserve"> </w:t>
      </w:r>
      <w:r w:rsidRPr="000D5436">
        <w:t>Peters,</w:t>
      </w:r>
      <w:r w:rsidR="006F1274" w:rsidRPr="000D5436">
        <w:t xml:space="preserve"> </w:t>
      </w:r>
      <w:r w:rsidRPr="000D5436">
        <w:t>Ed.</w:t>
      </w:r>
      <w:r w:rsidR="006F1274" w:rsidRPr="000D5436">
        <w:t xml:space="preserve"> </w:t>
      </w:r>
      <w:r w:rsidRPr="000D5436">
        <w:t>New</w:t>
      </w:r>
      <w:r w:rsidR="006F1274" w:rsidRPr="000D5436">
        <w:t xml:space="preserve"> </w:t>
      </w:r>
      <w:r w:rsidRPr="000D5436">
        <w:t>York:</w:t>
      </w:r>
      <w:r w:rsidR="006F1274" w:rsidRPr="000D5436">
        <w:t xml:space="preserve"> </w:t>
      </w:r>
      <w:r w:rsidRPr="000D5436">
        <w:t>McGraw-Hill,</w:t>
      </w:r>
      <w:r w:rsidR="006F1274" w:rsidRPr="000D5436">
        <w:t xml:space="preserve"> </w:t>
      </w:r>
      <w:r w:rsidRPr="000D5436">
        <w:t>1964,</w:t>
      </w:r>
      <w:r w:rsidR="006F1274" w:rsidRPr="000D5436">
        <w:t xml:space="preserve"> </w:t>
      </w:r>
      <w:r w:rsidRPr="000D5436">
        <w:t>pp.</w:t>
      </w:r>
      <w:r w:rsidR="006F1274" w:rsidRPr="000D5436">
        <w:t xml:space="preserve"> </w:t>
      </w:r>
      <w:r w:rsidRPr="000D5436">
        <w:t>15</w:t>
      </w:r>
      <w:r w:rsidR="00477677" w:rsidRPr="000D5436">
        <w:t>–</w:t>
      </w:r>
      <w:r w:rsidRPr="000D5436">
        <w:t>64.</w:t>
      </w:r>
    </w:p>
    <w:p w14:paraId="57513E3F" w14:textId="77777777" w:rsidR="006F73DE" w:rsidRPr="000D5436" w:rsidRDefault="006F73DE" w:rsidP="006F73DE">
      <w:pPr>
        <w:rPr>
          <w:sz w:val="16"/>
          <w:szCs w:val="16"/>
        </w:rPr>
      </w:pPr>
      <w:r w:rsidRPr="000D5436">
        <w:rPr>
          <w:b/>
          <w:sz w:val="16"/>
          <w:szCs w:val="16"/>
        </w:rPr>
        <w:t>(Published</w:t>
      </w:r>
      <w:r w:rsidR="006F1274" w:rsidRPr="000D5436">
        <w:rPr>
          <w:b/>
          <w:sz w:val="16"/>
          <w:szCs w:val="16"/>
        </w:rPr>
        <w:t xml:space="preserve"> </w:t>
      </w:r>
      <w:r w:rsidRPr="000D5436">
        <w:rPr>
          <w:b/>
          <w:sz w:val="16"/>
          <w:szCs w:val="16"/>
        </w:rPr>
        <w:t>Conference</w:t>
      </w:r>
      <w:r w:rsidR="006F1274" w:rsidRPr="000D5436">
        <w:rPr>
          <w:b/>
          <w:sz w:val="16"/>
          <w:szCs w:val="16"/>
        </w:rPr>
        <w:t xml:space="preserve"> </w:t>
      </w:r>
      <w:r w:rsidRPr="000D5436">
        <w:rPr>
          <w:b/>
          <w:sz w:val="16"/>
          <w:szCs w:val="16"/>
        </w:rPr>
        <w:t>Proceedings</w:t>
      </w:r>
      <w:r w:rsidR="006F1274" w:rsidRPr="000D5436">
        <w:rPr>
          <w:b/>
          <w:sz w:val="16"/>
          <w:szCs w:val="16"/>
        </w:rPr>
        <w:t xml:space="preserve"> </w:t>
      </w:r>
      <w:r w:rsidRPr="000D5436">
        <w:rPr>
          <w:b/>
          <w:sz w:val="16"/>
          <w:szCs w:val="16"/>
        </w:rPr>
        <w:t>style)</w:t>
      </w:r>
    </w:p>
    <w:p w14:paraId="62CDCA6E" w14:textId="77777777" w:rsidR="006F73DE" w:rsidRPr="000D5436" w:rsidRDefault="005F7847" w:rsidP="008017FE">
      <w:pPr>
        <w:pStyle w:val="References"/>
        <w:rPr>
          <w:lang w:eastAsia="zh-CN"/>
        </w:rPr>
      </w:pPr>
      <w:r w:rsidRPr="000D5436">
        <w:rPr>
          <w:lang w:eastAsia="zh-CN"/>
        </w:rPr>
        <w:t>M.</w:t>
      </w:r>
      <w:r w:rsidR="006F1274" w:rsidRPr="000D5436">
        <w:rPr>
          <w:lang w:eastAsia="zh-CN"/>
        </w:rPr>
        <w:t xml:space="preserve"> </w:t>
      </w:r>
      <w:r w:rsidRPr="000D5436">
        <w:rPr>
          <w:lang w:eastAsia="zh-CN"/>
        </w:rPr>
        <w:t>B</w:t>
      </w:r>
      <w:r w:rsidRPr="000D5436">
        <w:rPr>
          <w:rFonts w:eastAsia="宋体"/>
          <w:lang w:eastAsia="zh-CN"/>
        </w:rPr>
        <w:t>.</w:t>
      </w:r>
      <w:r w:rsidR="006F1274" w:rsidRPr="000D5436">
        <w:rPr>
          <w:lang w:eastAsia="zh-CN"/>
        </w:rPr>
        <w:t xml:space="preserve"> </w:t>
      </w:r>
      <w:r w:rsidRPr="000D5436">
        <w:rPr>
          <w:lang w:eastAsia="zh-CN"/>
        </w:rPr>
        <w:t>Kasmani,</w:t>
      </w:r>
      <w:r w:rsidR="006F1274" w:rsidRPr="000D5436">
        <w:rPr>
          <w:lang w:eastAsia="zh-CN"/>
        </w:rPr>
        <w:t xml:space="preserve"> </w:t>
      </w:r>
      <w:r w:rsidRPr="000D5436">
        <w:rPr>
          <w:lang w:eastAsia="zh-CN"/>
        </w:rPr>
        <w:t>“A</w:t>
      </w:r>
      <w:r w:rsidR="006F1274" w:rsidRPr="000D5436">
        <w:rPr>
          <w:lang w:eastAsia="zh-CN"/>
        </w:rPr>
        <w:t xml:space="preserve"> </w:t>
      </w:r>
      <w:r w:rsidRPr="000D5436">
        <w:rPr>
          <w:lang w:eastAsia="zh-CN"/>
        </w:rPr>
        <w:t>Socio-linguistic</w:t>
      </w:r>
      <w:r w:rsidR="006F1274" w:rsidRPr="000D5436">
        <w:rPr>
          <w:lang w:eastAsia="zh-CN"/>
        </w:rPr>
        <w:t xml:space="preserve"> </w:t>
      </w:r>
      <w:r w:rsidRPr="000D5436">
        <w:rPr>
          <w:lang w:eastAsia="zh-CN"/>
        </w:rPr>
        <w:t>Study</w:t>
      </w:r>
      <w:r w:rsidR="006F1274" w:rsidRPr="000D5436">
        <w:rPr>
          <w:lang w:eastAsia="zh-CN"/>
        </w:rPr>
        <w:t xml:space="preserve"> </w:t>
      </w:r>
      <w:r w:rsidRPr="000D5436">
        <w:rPr>
          <w:lang w:eastAsia="zh-CN"/>
        </w:rPr>
        <w:t>of</w:t>
      </w:r>
      <w:r w:rsidR="006F1274" w:rsidRPr="000D5436">
        <w:rPr>
          <w:lang w:eastAsia="zh-CN"/>
        </w:rPr>
        <w:t xml:space="preserve"> </w:t>
      </w:r>
      <w:r w:rsidRPr="000D5436">
        <w:rPr>
          <w:lang w:eastAsia="zh-CN"/>
        </w:rPr>
        <w:t>Vowel</w:t>
      </w:r>
      <w:r w:rsidR="006F1274" w:rsidRPr="000D5436">
        <w:rPr>
          <w:lang w:eastAsia="zh-CN"/>
        </w:rPr>
        <w:t xml:space="preserve"> </w:t>
      </w:r>
      <w:r w:rsidRPr="000D5436">
        <w:rPr>
          <w:lang w:eastAsia="zh-CN"/>
        </w:rPr>
        <w:t>Harmony</w:t>
      </w:r>
      <w:r w:rsidR="006F1274" w:rsidRPr="000D5436">
        <w:rPr>
          <w:lang w:eastAsia="zh-CN"/>
        </w:rPr>
        <w:t xml:space="preserve"> </w:t>
      </w:r>
      <w:r w:rsidRPr="000D5436">
        <w:rPr>
          <w:lang w:eastAsia="zh-CN"/>
        </w:rPr>
        <w:t>in</w:t>
      </w:r>
      <w:r w:rsidR="006F1274" w:rsidRPr="000D5436">
        <w:rPr>
          <w:lang w:eastAsia="zh-CN"/>
        </w:rPr>
        <w:t xml:space="preserve"> </w:t>
      </w:r>
      <w:r w:rsidRPr="000D5436">
        <w:rPr>
          <w:lang w:eastAsia="zh-CN"/>
        </w:rPr>
        <w:t>Persian</w:t>
      </w:r>
      <w:r w:rsidR="006F1274" w:rsidRPr="000D5436">
        <w:rPr>
          <w:lang w:eastAsia="zh-CN"/>
        </w:rPr>
        <w:t xml:space="preserve"> </w:t>
      </w:r>
      <w:r w:rsidRPr="000D5436">
        <w:rPr>
          <w:lang w:eastAsia="zh-CN"/>
        </w:rPr>
        <w:t>(Different</w:t>
      </w:r>
      <w:r w:rsidR="006F1274" w:rsidRPr="000D5436">
        <w:rPr>
          <w:lang w:eastAsia="zh-CN"/>
        </w:rPr>
        <w:t xml:space="preserve"> </w:t>
      </w:r>
      <w:r w:rsidRPr="000D5436">
        <w:rPr>
          <w:lang w:eastAsia="zh-CN"/>
        </w:rPr>
        <w:t>Age</w:t>
      </w:r>
      <w:r w:rsidR="006F1274" w:rsidRPr="000D5436">
        <w:rPr>
          <w:lang w:eastAsia="zh-CN"/>
        </w:rPr>
        <w:t xml:space="preserve"> </w:t>
      </w:r>
      <w:r w:rsidRPr="000D5436">
        <w:rPr>
          <w:lang w:eastAsia="zh-CN"/>
        </w:rPr>
        <w:t>Groups</w:t>
      </w:r>
      <w:r w:rsidR="006F1274" w:rsidRPr="000D5436">
        <w:rPr>
          <w:lang w:eastAsia="zh-CN"/>
        </w:rPr>
        <w:t xml:space="preserve"> </w:t>
      </w:r>
      <w:r w:rsidRPr="000D5436">
        <w:rPr>
          <w:lang w:eastAsia="zh-CN"/>
        </w:rPr>
        <w:t>Use</w:t>
      </w:r>
      <w:r w:rsidR="006F1274" w:rsidRPr="000D5436">
        <w:rPr>
          <w:lang w:eastAsia="zh-CN"/>
        </w:rPr>
        <w:t xml:space="preserve"> </w:t>
      </w:r>
      <w:r w:rsidRPr="000D5436">
        <w:rPr>
          <w:lang w:eastAsia="zh-CN"/>
        </w:rPr>
        <w:t>of</w:t>
      </w:r>
      <w:r w:rsidR="006F1274" w:rsidRPr="000D5436">
        <w:rPr>
          <w:lang w:eastAsia="zh-CN"/>
        </w:rPr>
        <w:t xml:space="preserve"> </w:t>
      </w:r>
      <w:r w:rsidRPr="000D5436">
        <w:rPr>
          <w:lang w:eastAsia="zh-CN"/>
        </w:rPr>
        <w:t>Vowel</w:t>
      </w:r>
      <w:r w:rsidR="006F1274" w:rsidRPr="000D5436">
        <w:rPr>
          <w:lang w:eastAsia="zh-CN"/>
        </w:rPr>
        <w:t xml:space="preserve"> </w:t>
      </w:r>
      <w:r w:rsidRPr="000D5436">
        <w:rPr>
          <w:lang w:eastAsia="zh-CN"/>
        </w:rPr>
        <w:t>Harmony</w:t>
      </w:r>
      <w:r w:rsidR="006F1274" w:rsidRPr="000D5436">
        <w:rPr>
          <w:lang w:eastAsia="zh-CN"/>
        </w:rPr>
        <w:t xml:space="preserve"> </w:t>
      </w:r>
      <w:r w:rsidRPr="000D5436">
        <w:rPr>
          <w:lang w:eastAsia="zh-CN"/>
        </w:rPr>
        <w:t>Perspective</w:t>
      </w:r>
      <w:r w:rsidRPr="000D5436">
        <w:rPr>
          <w:rFonts w:eastAsia="宋体"/>
          <w:lang w:eastAsia="zh-CN"/>
        </w:rPr>
        <w:t>,”</w:t>
      </w:r>
      <w:r w:rsidR="006F1274" w:rsidRPr="000D5436">
        <w:rPr>
          <w:lang w:eastAsia="zh-CN"/>
        </w:rPr>
        <w:t xml:space="preserve"> </w:t>
      </w:r>
      <w:r w:rsidRPr="000D5436">
        <w:rPr>
          <w:i/>
          <w:lang w:eastAsia="zh-CN"/>
        </w:rPr>
        <w:t>International</w:t>
      </w:r>
      <w:r w:rsidR="006F1274" w:rsidRPr="000D5436">
        <w:rPr>
          <w:i/>
          <w:lang w:eastAsia="zh-CN"/>
        </w:rPr>
        <w:t xml:space="preserve"> </w:t>
      </w:r>
      <w:r w:rsidRPr="000D5436">
        <w:rPr>
          <w:i/>
          <w:lang w:eastAsia="zh-CN"/>
        </w:rPr>
        <w:t>Proceedings</w:t>
      </w:r>
      <w:r w:rsidR="006F1274" w:rsidRPr="000D5436">
        <w:rPr>
          <w:i/>
          <w:lang w:eastAsia="zh-CN"/>
        </w:rPr>
        <w:t xml:space="preserve"> </w:t>
      </w:r>
      <w:r w:rsidRPr="000D5436">
        <w:rPr>
          <w:i/>
          <w:lang w:eastAsia="zh-CN"/>
        </w:rPr>
        <w:t>of</w:t>
      </w:r>
      <w:r w:rsidR="006F1274" w:rsidRPr="000D5436">
        <w:rPr>
          <w:i/>
          <w:lang w:eastAsia="zh-CN"/>
        </w:rPr>
        <w:t xml:space="preserve"> </w:t>
      </w:r>
      <w:r w:rsidRPr="000D5436">
        <w:rPr>
          <w:i/>
          <w:lang w:eastAsia="zh-CN"/>
        </w:rPr>
        <w:t>Economics</w:t>
      </w:r>
      <w:r w:rsidR="006F1274" w:rsidRPr="000D5436">
        <w:rPr>
          <w:i/>
          <w:lang w:eastAsia="zh-CN"/>
        </w:rPr>
        <w:t xml:space="preserve"> </w:t>
      </w:r>
      <w:r w:rsidRPr="000D5436">
        <w:rPr>
          <w:i/>
          <w:lang w:eastAsia="zh-CN"/>
        </w:rPr>
        <w:t>Development</w:t>
      </w:r>
      <w:r w:rsidR="006F1274" w:rsidRPr="000D5436">
        <w:rPr>
          <w:i/>
          <w:lang w:eastAsia="zh-CN"/>
        </w:rPr>
        <w:t xml:space="preserve"> </w:t>
      </w:r>
      <w:r w:rsidRPr="000D5436">
        <w:rPr>
          <w:i/>
          <w:lang w:eastAsia="zh-CN"/>
        </w:rPr>
        <w:t>and</w:t>
      </w:r>
      <w:r w:rsidR="006F1274" w:rsidRPr="000D5436">
        <w:rPr>
          <w:i/>
          <w:lang w:eastAsia="zh-CN"/>
        </w:rPr>
        <w:t xml:space="preserve"> </w:t>
      </w:r>
      <w:r w:rsidRPr="000D5436">
        <w:rPr>
          <w:i/>
          <w:lang w:eastAsia="zh-CN"/>
        </w:rPr>
        <w:t>Research</w:t>
      </w:r>
      <w:r w:rsidRPr="000D5436">
        <w:rPr>
          <w:lang w:eastAsia="zh-CN"/>
        </w:rPr>
        <w:t>,</w:t>
      </w:r>
      <w:r w:rsidR="006F1274" w:rsidRPr="000D5436">
        <w:rPr>
          <w:lang w:eastAsia="zh-CN"/>
        </w:rPr>
        <w:t xml:space="preserve"> </w:t>
      </w:r>
      <w:r w:rsidRPr="000D5436">
        <w:rPr>
          <w:lang w:eastAsia="zh-CN"/>
        </w:rPr>
        <w:t>ed.</w:t>
      </w:r>
      <w:r w:rsidR="006F1274" w:rsidRPr="000D5436">
        <w:rPr>
          <w:lang w:eastAsia="zh-CN"/>
        </w:rPr>
        <w:t xml:space="preserve"> </w:t>
      </w:r>
      <w:r w:rsidRPr="000D5436">
        <w:rPr>
          <w:lang w:eastAsia="zh-CN"/>
        </w:rPr>
        <w:t>Chen</w:t>
      </w:r>
      <w:r w:rsidR="006F1274" w:rsidRPr="000D5436">
        <w:rPr>
          <w:lang w:eastAsia="zh-CN"/>
        </w:rPr>
        <w:t xml:space="preserve"> </w:t>
      </w:r>
      <w:r w:rsidRPr="000D5436">
        <w:rPr>
          <w:lang w:eastAsia="zh-CN"/>
        </w:rPr>
        <w:t>Dan,</w:t>
      </w:r>
      <w:r w:rsidR="006F1274" w:rsidRPr="000D5436">
        <w:rPr>
          <w:lang w:eastAsia="zh-CN"/>
        </w:rPr>
        <w:t xml:space="preserve"> </w:t>
      </w:r>
      <w:r w:rsidRPr="000D5436">
        <w:rPr>
          <w:rFonts w:eastAsia="宋体"/>
          <w:lang w:eastAsia="zh-CN"/>
        </w:rPr>
        <w:t>pp</w:t>
      </w:r>
      <w:r w:rsidRPr="000D5436">
        <w:rPr>
          <w:lang w:eastAsia="zh-CN"/>
        </w:rPr>
        <w:t>.</w:t>
      </w:r>
      <w:r w:rsidR="006F1274" w:rsidRPr="000D5436">
        <w:rPr>
          <w:lang w:eastAsia="zh-CN"/>
        </w:rPr>
        <w:t xml:space="preserve"> </w:t>
      </w:r>
      <w:r w:rsidRPr="000D5436">
        <w:rPr>
          <w:lang w:eastAsia="zh-CN"/>
        </w:rPr>
        <w:t>359</w:t>
      </w:r>
      <w:r w:rsidR="00477677" w:rsidRPr="000D5436">
        <w:t>–</w:t>
      </w:r>
      <w:r w:rsidRPr="000D5436">
        <w:rPr>
          <w:lang w:eastAsia="zh-CN"/>
        </w:rPr>
        <w:t>366</w:t>
      </w:r>
      <w:r w:rsidRPr="000D5436">
        <w:rPr>
          <w:rFonts w:eastAsia="宋体"/>
          <w:lang w:eastAsia="zh-CN"/>
        </w:rPr>
        <w:t>,</w:t>
      </w:r>
      <w:r w:rsidR="006F1274" w:rsidRPr="000D5436">
        <w:rPr>
          <w:lang w:eastAsia="zh-CN"/>
        </w:rPr>
        <w:t xml:space="preserve"> </w:t>
      </w:r>
      <w:r w:rsidRPr="000D5436">
        <w:rPr>
          <w:lang w:eastAsia="zh-CN"/>
        </w:rPr>
        <w:t>vol.</w:t>
      </w:r>
      <w:r w:rsidR="006F1274" w:rsidRPr="000D5436">
        <w:rPr>
          <w:lang w:eastAsia="zh-CN"/>
        </w:rPr>
        <w:t xml:space="preserve"> </w:t>
      </w:r>
      <w:r w:rsidRPr="000D5436">
        <w:rPr>
          <w:lang w:eastAsia="zh-CN"/>
        </w:rPr>
        <w:t>26,</w:t>
      </w:r>
      <w:r w:rsidR="006F1274" w:rsidRPr="000D5436">
        <w:rPr>
          <w:lang w:eastAsia="zh-CN"/>
        </w:rPr>
        <w:t xml:space="preserve"> </w:t>
      </w:r>
      <w:r w:rsidRPr="000D5436">
        <w:rPr>
          <w:lang w:eastAsia="zh-CN"/>
        </w:rPr>
        <w:t>2011.</w:t>
      </w:r>
      <w:r w:rsidR="006F1274" w:rsidRPr="000D5436">
        <w:rPr>
          <w:lang w:eastAsia="zh-CN"/>
        </w:rPr>
        <w:t xml:space="preserve">   </w:t>
      </w:r>
    </w:p>
    <w:p w14:paraId="0BDBCC1C" w14:textId="77777777" w:rsidR="00EB0151" w:rsidRPr="000D5436" w:rsidRDefault="00EB0151" w:rsidP="00403BDA">
      <w:pPr>
        <w:pStyle w:val="References"/>
      </w:pPr>
      <w:r w:rsidRPr="000D5436">
        <w:t>W.</w:t>
      </w:r>
      <w:r w:rsidR="006F1274" w:rsidRPr="000D5436">
        <w:t xml:space="preserve"> </w:t>
      </w:r>
      <w:r w:rsidRPr="000D5436">
        <w:t>D.</w:t>
      </w:r>
      <w:r w:rsidR="006F1274" w:rsidRPr="000D5436">
        <w:t xml:space="preserve"> </w:t>
      </w:r>
      <w:r w:rsidRPr="000D5436">
        <w:t>Doyle,</w:t>
      </w:r>
      <w:r w:rsidR="006F1274" w:rsidRPr="000D5436">
        <w:t xml:space="preserve"> </w:t>
      </w:r>
      <w:r w:rsidRPr="000D5436">
        <w:t>“Magnetization</w:t>
      </w:r>
      <w:r w:rsidR="006F1274" w:rsidRPr="000D5436">
        <w:t xml:space="preserve"> </w:t>
      </w:r>
      <w:r w:rsidRPr="000D5436">
        <w:t>reversal</w:t>
      </w:r>
      <w:r w:rsidR="006F1274" w:rsidRPr="000D5436">
        <w:t xml:space="preserve"> </w:t>
      </w:r>
      <w:r w:rsidRPr="000D5436">
        <w:t>in</w:t>
      </w:r>
      <w:r w:rsidR="006F1274" w:rsidRPr="000D5436">
        <w:t xml:space="preserve"> </w:t>
      </w:r>
      <w:r w:rsidRPr="000D5436">
        <w:t>films</w:t>
      </w:r>
      <w:r w:rsidR="006F1274" w:rsidRPr="000D5436">
        <w:t xml:space="preserve"> </w:t>
      </w:r>
      <w:r w:rsidRPr="000D5436">
        <w:t>with</w:t>
      </w:r>
      <w:r w:rsidR="006F1274" w:rsidRPr="000D5436">
        <w:t xml:space="preserve"> </w:t>
      </w:r>
      <w:r w:rsidRPr="000D5436">
        <w:t>biaxial</w:t>
      </w:r>
      <w:r w:rsidR="006F1274" w:rsidRPr="000D5436">
        <w:t xml:space="preserve"> </w:t>
      </w:r>
      <w:r w:rsidRPr="000D5436">
        <w:t>anisotropy,”</w:t>
      </w:r>
      <w:r w:rsidR="006F1274" w:rsidRPr="000D5436">
        <w:t xml:space="preserve"> </w:t>
      </w:r>
      <w:r w:rsidRPr="000D5436">
        <w:t>in</w:t>
      </w:r>
      <w:r w:rsidR="006F1274" w:rsidRPr="000D5436">
        <w:t xml:space="preserve"> </w:t>
      </w:r>
      <w:r w:rsidRPr="000D5436">
        <w:rPr>
          <w:i/>
          <w:iCs/>
        </w:rPr>
        <w:t>Proc.</w:t>
      </w:r>
      <w:r w:rsidR="006F1274" w:rsidRPr="000D5436">
        <w:rPr>
          <w:i/>
          <w:iCs/>
        </w:rPr>
        <w:t xml:space="preserve"> </w:t>
      </w:r>
      <w:r w:rsidRPr="000D5436">
        <w:rPr>
          <w:i/>
          <w:iCs/>
        </w:rPr>
        <w:t>1987</w:t>
      </w:r>
      <w:r w:rsidR="006F1274" w:rsidRPr="000D5436">
        <w:rPr>
          <w:i/>
          <w:iCs/>
        </w:rPr>
        <w:t xml:space="preserve"> </w:t>
      </w:r>
      <w:r w:rsidRPr="000D5436">
        <w:rPr>
          <w:i/>
          <w:iCs/>
        </w:rPr>
        <w:t>INTERMAG</w:t>
      </w:r>
      <w:r w:rsidR="006F1274" w:rsidRPr="000D5436">
        <w:rPr>
          <w:i/>
          <w:iCs/>
        </w:rPr>
        <w:t xml:space="preserve"> </w:t>
      </w:r>
      <w:r w:rsidRPr="000D5436">
        <w:rPr>
          <w:i/>
          <w:iCs/>
        </w:rPr>
        <w:t>Conf.</w:t>
      </w:r>
      <w:r w:rsidRPr="000D5436">
        <w:t>,</w:t>
      </w:r>
      <w:r w:rsidR="006F1274" w:rsidRPr="000D5436">
        <w:t xml:space="preserve"> </w:t>
      </w:r>
      <w:r w:rsidRPr="000D5436">
        <w:rPr>
          <w:iCs/>
        </w:rPr>
        <w:t>1987</w:t>
      </w:r>
      <w:r w:rsidRPr="000D5436">
        <w:t>,</w:t>
      </w:r>
      <w:r w:rsidR="006F1274" w:rsidRPr="000D5436">
        <w:t xml:space="preserve"> </w:t>
      </w:r>
      <w:r w:rsidRPr="000D5436">
        <w:t>pp.</w:t>
      </w:r>
      <w:r w:rsidR="006F1274" w:rsidRPr="000D5436">
        <w:t xml:space="preserve"> </w:t>
      </w:r>
      <w:r w:rsidRPr="000D5436">
        <w:t>2.2-1</w:t>
      </w:r>
      <w:r w:rsidR="00477677" w:rsidRPr="000D5436">
        <w:t>–</w:t>
      </w:r>
      <w:r w:rsidRPr="000D5436">
        <w:t>2.2-6</w:t>
      </w:r>
      <w:r w:rsidRPr="000D5436">
        <w:rPr>
          <w:rFonts w:eastAsia="宋体"/>
          <w:lang w:eastAsia="zh-CN"/>
        </w:rPr>
        <w:t>.</w:t>
      </w:r>
    </w:p>
    <w:p w14:paraId="0A32021A" w14:textId="77777777" w:rsidR="00EB0151" w:rsidRPr="000D5436" w:rsidRDefault="00EB0151" w:rsidP="00EB0151">
      <w:pPr>
        <w:snapToGrid w:val="0"/>
        <w:spacing w:line="276" w:lineRule="auto"/>
        <w:rPr>
          <w:b/>
          <w:sz w:val="16"/>
          <w:szCs w:val="16"/>
        </w:rPr>
      </w:pPr>
      <w:r w:rsidRPr="000D5436">
        <w:rPr>
          <w:b/>
          <w:sz w:val="16"/>
          <w:szCs w:val="16"/>
        </w:rPr>
        <w:t>(Presented</w:t>
      </w:r>
      <w:r w:rsidR="006F1274" w:rsidRPr="000D5436">
        <w:rPr>
          <w:b/>
          <w:sz w:val="16"/>
          <w:szCs w:val="16"/>
        </w:rPr>
        <w:t xml:space="preserve"> </w:t>
      </w:r>
      <w:r w:rsidRPr="000D5436">
        <w:rPr>
          <w:b/>
          <w:sz w:val="16"/>
          <w:szCs w:val="16"/>
        </w:rPr>
        <w:t>Conference</w:t>
      </w:r>
      <w:r w:rsidR="006F1274" w:rsidRPr="000D5436">
        <w:rPr>
          <w:b/>
          <w:sz w:val="16"/>
          <w:szCs w:val="16"/>
        </w:rPr>
        <w:t xml:space="preserve"> </w:t>
      </w:r>
      <w:r w:rsidRPr="000D5436">
        <w:rPr>
          <w:b/>
          <w:sz w:val="16"/>
          <w:szCs w:val="16"/>
        </w:rPr>
        <w:t>Paper</w:t>
      </w:r>
      <w:r w:rsidR="006F1274" w:rsidRPr="000D5436">
        <w:rPr>
          <w:b/>
          <w:sz w:val="16"/>
          <w:szCs w:val="16"/>
        </w:rPr>
        <w:t xml:space="preserve"> </w:t>
      </w:r>
      <w:r w:rsidRPr="000D5436">
        <w:rPr>
          <w:b/>
          <w:sz w:val="16"/>
          <w:szCs w:val="16"/>
        </w:rPr>
        <w:t>style)</w:t>
      </w:r>
      <w:r w:rsidR="006F1274" w:rsidRPr="000D5436">
        <w:rPr>
          <w:b/>
          <w:sz w:val="16"/>
          <w:szCs w:val="16"/>
        </w:rPr>
        <w:t xml:space="preserve"> </w:t>
      </w:r>
    </w:p>
    <w:p w14:paraId="3B874E33" w14:textId="77777777" w:rsidR="00EB0151" w:rsidRPr="000D5436" w:rsidRDefault="00EB0151" w:rsidP="00403BDA">
      <w:pPr>
        <w:pStyle w:val="References"/>
      </w:pPr>
      <w:r w:rsidRPr="000D5436">
        <w:t>G.</w:t>
      </w:r>
      <w:r w:rsidR="006F1274" w:rsidRPr="000D5436">
        <w:t xml:space="preserve"> </w:t>
      </w:r>
      <w:r w:rsidRPr="000D5436">
        <w:t>W.</w:t>
      </w:r>
      <w:r w:rsidR="006F1274" w:rsidRPr="000D5436">
        <w:t xml:space="preserve"> </w:t>
      </w:r>
      <w:r w:rsidRPr="000D5436">
        <w:t>Juette</w:t>
      </w:r>
      <w:r w:rsidR="006F1274" w:rsidRPr="000D5436">
        <w:t xml:space="preserve"> </w:t>
      </w:r>
      <w:r w:rsidRPr="000D5436">
        <w:t>and</w:t>
      </w:r>
      <w:r w:rsidR="006F1274" w:rsidRPr="000D5436">
        <w:t xml:space="preserve"> </w:t>
      </w:r>
      <w:r w:rsidRPr="000D5436">
        <w:t>L.</w:t>
      </w:r>
      <w:r w:rsidR="006F1274" w:rsidRPr="000D5436">
        <w:t xml:space="preserve"> </w:t>
      </w:r>
      <w:r w:rsidRPr="000D5436">
        <w:t>E.</w:t>
      </w:r>
      <w:r w:rsidR="006F1274" w:rsidRPr="000D5436">
        <w:t xml:space="preserve"> </w:t>
      </w:r>
      <w:r w:rsidRPr="000D5436">
        <w:t>Zeffanella,</w:t>
      </w:r>
      <w:r w:rsidR="006F1274" w:rsidRPr="000D5436">
        <w:t xml:space="preserve"> </w:t>
      </w:r>
      <w:r w:rsidRPr="000D5436">
        <w:t>“Radio</w:t>
      </w:r>
      <w:r w:rsidR="006F1274" w:rsidRPr="000D5436">
        <w:t xml:space="preserve"> </w:t>
      </w:r>
      <w:r w:rsidRPr="000D5436">
        <w:t>noise</w:t>
      </w:r>
      <w:r w:rsidR="006F1274" w:rsidRPr="000D5436">
        <w:t xml:space="preserve"> </w:t>
      </w:r>
      <w:r w:rsidRPr="000D5436">
        <w:t>currents</w:t>
      </w:r>
      <w:r w:rsidR="006F1274" w:rsidRPr="000D5436">
        <w:t xml:space="preserve"> </w:t>
      </w:r>
      <w:r w:rsidRPr="000D5436">
        <w:t>n</w:t>
      </w:r>
      <w:r w:rsidR="006F1274" w:rsidRPr="000D5436">
        <w:t xml:space="preserve"> </w:t>
      </w:r>
      <w:r w:rsidRPr="000D5436">
        <w:t>short</w:t>
      </w:r>
      <w:r w:rsidR="006F1274" w:rsidRPr="000D5436">
        <w:t xml:space="preserve"> </w:t>
      </w:r>
      <w:r w:rsidRPr="000D5436">
        <w:t>sections</w:t>
      </w:r>
      <w:r w:rsidR="006F1274" w:rsidRPr="000D5436">
        <w:t xml:space="preserve"> </w:t>
      </w:r>
      <w:r w:rsidRPr="000D5436">
        <w:t>on</w:t>
      </w:r>
      <w:r w:rsidR="006F1274" w:rsidRPr="000D5436">
        <w:t xml:space="preserve"> </w:t>
      </w:r>
      <w:r w:rsidRPr="000D5436">
        <w:t>bundle</w:t>
      </w:r>
      <w:r w:rsidR="006F1274" w:rsidRPr="000D5436">
        <w:t xml:space="preserve"> </w:t>
      </w:r>
      <w:r w:rsidRPr="000D5436">
        <w:t>conductors,”</w:t>
      </w:r>
      <w:r w:rsidR="006F1274" w:rsidRPr="000D5436">
        <w:t xml:space="preserve"> </w:t>
      </w:r>
      <w:r w:rsidRPr="000D5436">
        <w:t>presented</w:t>
      </w:r>
      <w:r w:rsidR="006F1274" w:rsidRPr="000D5436">
        <w:t xml:space="preserve"> </w:t>
      </w:r>
      <w:r w:rsidRPr="000D5436">
        <w:t>at</w:t>
      </w:r>
      <w:r w:rsidR="006F1274" w:rsidRPr="000D5436">
        <w:t xml:space="preserve"> </w:t>
      </w:r>
      <w:r w:rsidRPr="000D5436">
        <w:t>the</w:t>
      </w:r>
      <w:r w:rsidR="006F1274" w:rsidRPr="000D5436">
        <w:t xml:space="preserve"> </w:t>
      </w:r>
      <w:r w:rsidRPr="000D5436">
        <w:t>IEEE</w:t>
      </w:r>
      <w:r w:rsidR="006F1274" w:rsidRPr="000D5436">
        <w:t xml:space="preserve"> </w:t>
      </w:r>
      <w:r w:rsidRPr="000D5436">
        <w:t>Summer</w:t>
      </w:r>
      <w:r w:rsidR="006F1274" w:rsidRPr="000D5436">
        <w:t xml:space="preserve"> </w:t>
      </w:r>
      <w:r w:rsidRPr="000D5436">
        <w:t>Power</w:t>
      </w:r>
      <w:r w:rsidR="006F1274" w:rsidRPr="000D5436">
        <w:t xml:space="preserve"> </w:t>
      </w:r>
      <w:r w:rsidRPr="000D5436">
        <w:t>Meeting,</w:t>
      </w:r>
      <w:r w:rsidR="006F1274" w:rsidRPr="000D5436">
        <w:t xml:space="preserve"> </w:t>
      </w:r>
      <w:r w:rsidRPr="000D5436">
        <w:t>Dallas,</w:t>
      </w:r>
      <w:r w:rsidR="006F1274" w:rsidRPr="000D5436">
        <w:t xml:space="preserve"> </w:t>
      </w:r>
      <w:r w:rsidRPr="000D5436">
        <w:t>TX,</w:t>
      </w:r>
      <w:r w:rsidR="006F1274" w:rsidRPr="000D5436">
        <w:t xml:space="preserve"> </w:t>
      </w:r>
      <w:r w:rsidRPr="000D5436">
        <w:t>June</w:t>
      </w:r>
      <w:r w:rsidR="006F1274" w:rsidRPr="000D5436">
        <w:t xml:space="preserve"> </w:t>
      </w:r>
      <w:r w:rsidRPr="000D5436">
        <w:t>22</w:t>
      </w:r>
      <w:r w:rsidR="00477677" w:rsidRPr="000D5436">
        <w:t>–</w:t>
      </w:r>
      <w:r w:rsidRPr="000D5436">
        <w:t>27,</w:t>
      </w:r>
      <w:r w:rsidR="006F1274" w:rsidRPr="000D5436">
        <w:t xml:space="preserve"> </w:t>
      </w:r>
      <w:r w:rsidRPr="000D5436">
        <w:t>1990.</w:t>
      </w:r>
    </w:p>
    <w:p w14:paraId="50CFE18E" w14:textId="77777777" w:rsidR="00EB0151" w:rsidRPr="000D5436" w:rsidRDefault="00EB0151" w:rsidP="00EB0151">
      <w:pPr>
        <w:rPr>
          <w:sz w:val="16"/>
          <w:szCs w:val="16"/>
        </w:rPr>
      </w:pPr>
      <w:r w:rsidRPr="000D5436">
        <w:rPr>
          <w:b/>
          <w:sz w:val="16"/>
          <w:szCs w:val="16"/>
        </w:rPr>
        <w:t>(Thesis</w:t>
      </w:r>
      <w:r w:rsidR="006F1274" w:rsidRPr="000D5436">
        <w:rPr>
          <w:b/>
          <w:sz w:val="16"/>
          <w:szCs w:val="16"/>
        </w:rPr>
        <w:t xml:space="preserve"> </w:t>
      </w:r>
      <w:r w:rsidRPr="000D5436">
        <w:rPr>
          <w:b/>
          <w:sz w:val="16"/>
          <w:szCs w:val="16"/>
        </w:rPr>
        <w:t>or</w:t>
      </w:r>
      <w:r w:rsidR="006F1274" w:rsidRPr="000D5436">
        <w:rPr>
          <w:b/>
          <w:sz w:val="16"/>
          <w:szCs w:val="16"/>
        </w:rPr>
        <w:t xml:space="preserve"> </w:t>
      </w:r>
      <w:r w:rsidRPr="000D5436">
        <w:rPr>
          <w:b/>
          <w:sz w:val="16"/>
          <w:szCs w:val="16"/>
        </w:rPr>
        <w:t>Dissertation</w:t>
      </w:r>
      <w:r w:rsidR="006F1274" w:rsidRPr="000D5436">
        <w:rPr>
          <w:b/>
          <w:sz w:val="16"/>
          <w:szCs w:val="16"/>
        </w:rPr>
        <w:t xml:space="preserve"> </w:t>
      </w:r>
      <w:r w:rsidRPr="000D5436">
        <w:rPr>
          <w:b/>
          <w:sz w:val="16"/>
          <w:szCs w:val="16"/>
        </w:rPr>
        <w:t>style)</w:t>
      </w:r>
    </w:p>
    <w:p w14:paraId="520CD50F" w14:textId="77777777" w:rsidR="00EB0151" w:rsidRPr="000D5436" w:rsidRDefault="00EB0151" w:rsidP="00403BDA">
      <w:pPr>
        <w:pStyle w:val="References"/>
      </w:pPr>
      <w:r w:rsidRPr="000D5436">
        <w:t>J.</w:t>
      </w:r>
      <w:r w:rsidR="006F1274" w:rsidRPr="000D5436">
        <w:t xml:space="preserve"> </w:t>
      </w:r>
      <w:r w:rsidRPr="000D5436">
        <w:t>Williams,</w:t>
      </w:r>
      <w:r w:rsidR="006F1274" w:rsidRPr="000D5436">
        <w:t xml:space="preserve"> </w:t>
      </w:r>
      <w:r w:rsidRPr="000D5436">
        <w:t>“Narrow-band</w:t>
      </w:r>
      <w:r w:rsidR="006F1274" w:rsidRPr="000D5436">
        <w:t xml:space="preserve"> </w:t>
      </w:r>
      <w:r w:rsidRPr="000D5436">
        <w:t>analyzer,”</w:t>
      </w:r>
      <w:r w:rsidR="006F1274" w:rsidRPr="000D5436">
        <w:t xml:space="preserve"> </w:t>
      </w:r>
      <w:r w:rsidRPr="000D5436">
        <w:t>Ph.D.</w:t>
      </w:r>
      <w:r w:rsidR="006F1274" w:rsidRPr="000D5436">
        <w:t xml:space="preserve"> </w:t>
      </w:r>
      <w:r w:rsidRPr="000D5436">
        <w:t>dissertation,</w:t>
      </w:r>
      <w:r w:rsidR="006F1274" w:rsidRPr="000D5436">
        <w:t xml:space="preserve"> </w:t>
      </w:r>
      <w:r w:rsidRPr="000D5436">
        <w:t>Dept.</w:t>
      </w:r>
      <w:r w:rsidR="006F1274" w:rsidRPr="000D5436">
        <w:t xml:space="preserve"> </w:t>
      </w:r>
      <w:r w:rsidRPr="000D5436">
        <w:t>Elect.</w:t>
      </w:r>
      <w:r w:rsidR="006F1274" w:rsidRPr="000D5436">
        <w:t xml:space="preserve"> </w:t>
      </w:r>
      <w:r w:rsidRPr="000D5436">
        <w:t>Eng.,</w:t>
      </w:r>
      <w:r w:rsidR="006F1274" w:rsidRPr="000D5436">
        <w:t xml:space="preserve"> </w:t>
      </w:r>
      <w:r w:rsidRPr="000D5436">
        <w:t>Harvard</w:t>
      </w:r>
      <w:r w:rsidR="006F1274" w:rsidRPr="000D5436">
        <w:t xml:space="preserve"> </w:t>
      </w:r>
      <w:r w:rsidRPr="000D5436">
        <w:t>Univ.,</w:t>
      </w:r>
      <w:r w:rsidR="006F1274" w:rsidRPr="000D5436">
        <w:t xml:space="preserve"> </w:t>
      </w:r>
      <w:r w:rsidRPr="000D5436">
        <w:t>Cambridge,</w:t>
      </w:r>
      <w:r w:rsidR="006F1274" w:rsidRPr="000D5436">
        <w:t xml:space="preserve"> </w:t>
      </w:r>
      <w:r w:rsidRPr="000D5436">
        <w:t>MA,</w:t>
      </w:r>
      <w:r w:rsidR="006F1274" w:rsidRPr="000D5436">
        <w:t xml:space="preserve"> </w:t>
      </w:r>
      <w:r w:rsidRPr="000D5436">
        <w:t>1993.</w:t>
      </w:r>
    </w:p>
    <w:p w14:paraId="51567D6F" w14:textId="77777777" w:rsidR="00EB0151" w:rsidRPr="000D5436" w:rsidRDefault="00EB0151" w:rsidP="00403BDA">
      <w:pPr>
        <w:pStyle w:val="References"/>
      </w:pPr>
      <w:r w:rsidRPr="000D5436">
        <w:t>N.</w:t>
      </w:r>
      <w:r w:rsidR="006F1274" w:rsidRPr="000D5436">
        <w:t xml:space="preserve"> </w:t>
      </w:r>
      <w:r w:rsidRPr="000D5436">
        <w:t>Kawasaki,</w:t>
      </w:r>
      <w:r w:rsidR="006F1274" w:rsidRPr="000D5436">
        <w:t xml:space="preserve"> </w:t>
      </w:r>
      <w:r w:rsidRPr="000D5436">
        <w:t>“Parametric</w:t>
      </w:r>
      <w:r w:rsidR="006F1274" w:rsidRPr="000D5436">
        <w:t xml:space="preserve"> </w:t>
      </w:r>
      <w:r w:rsidRPr="000D5436">
        <w:t>study</w:t>
      </w:r>
      <w:r w:rsidR="006F1274" w:rsidRPr="000D5436">
        <w:t xml:space="preserve"> </w:t>
      </w:r>
      <w:r w:rsidRPr="000D5436">
        <w:t>of</w:t>
      </w:r>
      <w:r w:rsidR="006F1274" w:rsidRPr="000D5436">
        <w:t xml:space="preserve"> </w:t>
      </w:r>
      <w:r w:rsidRPr="000D5436">
        <w:t>thermal</w:t>
      </w:r>
      <w:r w:rsidR="006F1274" w:rsidRPr="000D5436">
        <w:t xml:space="preserve"> </w:t>
      </w:r>
      <w:r w:rsidRPr="000D5436">
        <w:t>and</w:t>
      </w:r>
      <w:r w:rsidR="006F1274" w:rsidRPr="000D5436">
        <w:t xml:space="preserve"> </w:t>
      </w:r>
      <w:r w:rsidRPr="000D5436">
        <w:t>chemical</w:t>
      </w:r>
      <w:r w:rsidR="006F1274" w:rsidRPr="000D5436">
        <w:t xml:space="preserve"> </w:t>
      </w:r>
      <w:r w:rsidRPr="000D5436">
        <w:t>nonequilibrium</w:t>
      </w:r>
      <w:r w:rsidR="006F1274" w:rsidRPr="000D5436">
        <w:t xml:space="preserve"> </w:t>
      </w:r>
      <w:r w:rsidRPr="000D5436">
        <w:t>nozzle</w:t>
      </w:r>
      <w:r w:rsidR="006F1274" w:rsidRPr="000D5436">
        <w:t xml:space="preserve"> </w:t>
      </w:r>
      <w:r w:rsidRPr="000D5436">
        <w:t>flow,”</w:t>
      </w:r>
      <w:r w:rsidR="006F1274" w:rsidRPr="000D5436">
        <w:t xml:space="preserve"> </w:t>
      </w:r>
      <w:r w:rsidRPr="000D5436">
        <w:t>M.S.</w:t>
      </w:r>
      <w:r w:rsidR="006F1274" w:rsidRPr="000D5436">
        <w:t xml:space="preserve"> </w:t>
      </w:r>
      <w:r w:rsidRPr="000D5436">
        <w:t>thesis,</w:t>
      </w:r>
      <w:r w:rsidR="006F1274" w:rsidRPr="000D5436">
        <w:t xml:space="preserve"> </w:t>
      </w:r>
      <w:r w:rsidRPr="000D5436">
        <w:t>Dept.</w:t>
      </w:r>
      <w:r w:rsidR="006F1274" w:rsidRPr="000D5436">
        <w:t xml:space="preserve"> </w:t>
      </w:r>
      <w:r w:rsidRPr="000D5436">
        <w:t>Electron.</w:t>
      </w:r>
      <w:r w:rsidR="006F1274" w:rsidRPr="000D5436">
        <w:t xml:space="preserve"> </w:t>
      </w:r>
      <w:r w:rsidRPr="000D5436">
        <w:t>Eng.,</w:t>
      </w:r>
      <w:r w:rsidR="006F1274" w:rsidRPr="000D5436">
        <w:t xml:space="preserve"> </w:t>
      </w:r>
      <w:r w:rsidRPr="000D5436">
        <w:t>Osaka</w:t>
      </w:r>
      <w:r w:rsidR="006F1274" w:rsidRPr="000D5436">
        <w:t xml:space="preserve"> </w:t>
      </w:r>
      <w:r w:rsidRPr="000D5436">
        <w:t>Univ.,</w:t>
      </w:r>
      <w:r w:rsidR="006F1274" w:rsidRPr="000D5436">
        <w:t xml:space="preserve"> </w:t>
      </w:r>
      <w:r w:rsidRPr="000D5436">
        <w:t>Osaka,</w:t>
      </w:r>
      <w:r w:rsidR="006F1274" w:rsidRPr="000D5436">
        <w:t xml:space="preserve"> </w:t>
      </w:r>
      <w:r w:rsidRPr="000D5436">
        <w:t>Japan,</w:t>
      </w:r>
      <w:r w:rsidR="006F1274" w:rsidRPr="000D5436">
        <w:t xml:space="preserve"> </w:t>
      </w:r>
      <w:r w:rsidRPr="000D5436">
        <w:t>1993.</w:t>
      </w:r>
    </w:p>
    <w:p w14:paraId="7E16F51F" w14:textId="77777777" w:rsidR="00EB0151" w:rsidRPr="000D5436" w:rsidRDefault="00EB0151" w:rsidP="00EB0151">
      <w:pPr>
        <w:snapToGrid w:val="0"/>
        <w:spacing w:line="276" w:lineRule="auto"/>
        <w:rPr>
          <w:b/>
          <w:sz w:val="16"/>
          <w:szCs w:val="16"/>
        </w:rPr>
      </w:pPr>
      <w:r w:rsidRPr="000D5436">
        <w:rPr>
          <w:b/>
          <w:sz w:val="16"/>
          <w:szCs w:val="16"/>
        </w:rPr>
        <w:t>(Patent</w:t>
      </w:r>
      <w:r w:rsidR="006F1274" w:rsidRPr="000D5436">
        <w:rPr>
          <w:b/>
          <w:sz w:val="16"/>
          <w:szCs w:val="16"/>
        </w:rPr>
        <w:t xml:space="preserve"> </w:t>
      </w:r>
      <w:r w:rsidRPr="000D5436">
        <w:rPr>
          <w:b/>
          <w:sz w:val="16"/>
          <w:szCs w:val="16"/>
        </w:rPr>
        <w:t>style)</w:t>
      </w:r>
      <w:r w:rsidR="006F1274" w:rsidRPr="000D5436">
        <w:rPr>
          <w:b/>
          <w:sz w:val="16"/>
          <w:szCs w:val="16"/>
        </w:rPr>
        <w:t xml:space="preserve"> </w:t>
      </w:r>
    </w:p>
    <w:p w14:paraId="51C69262" w14:textId="77777777" w:rsidR="00EB0151" w:rsidRPr="000D5436" w:rsidRDefault="00EB0151" w:rsidP="00403BDA">
      <w:pPr>
        <w:pStyle w:val="References"/>
      </w:pPr>
      <w:r w:rsidRPr="000D5436">
        <w:t>J.</w:t>
      </w:r>
      <w:r w:rsidR="006F1274" w:rsidRPr="000D5436">
        <w:t xml:space="preserve"> </w:t>
      </w:r>
      <w:r w:rsidRPr="000D5436">
        <w:t>P.</w:t>
      </w:r>
      <w:r w:rsidR="006F1274" w:rsidRPr="000D5436">
        <w:t xml:space="preserve"> </w:t>
      </w:r>
      <w:r w:rsidRPr="000D5436">
        <w:t>Wilkinson,</w:t>
      </w:r>
      <w:r w:rsidR="006F1274" w:rsidRPr="000D5436">
        <w:t xml:space="preserve"> </w:t>
      </w:r>
      <w:r w:rsidRPr="000D5436">
        <w:t>“Nonlinear</w:t>
      </w:r>
      <w:r w:rsidR="006F1274" w:rsidRPr="000D5436">
        <w:t xml:space="preserve"> </w:t>
      </w:r>
      <w:r w:rsidRPr="000D5436">
        <w:t>resonant</w:t>
      </w:r>
      <w:r w:rsidR="006F1274" w:rsidRPr="000D5436">
        <w:t xml:space="preserve"> </w:t>
      </w:r>
      <w:r w:rsidRPr="000D5436">
        <w:t>circuit</w:t>
      </w:r>
      <w:r w:rsidR="006F1274" w:rsidRPr="000D5436">
        <w:t xml:space="preserve"> </w:t>
      </w:r>
      <w:r w:rsidRPr="000D5436">
        <w:t>devices,”</w:t>
      </w:r>
      <w:r w:rsidR="006F1274" w:rsidRPr="000D5436">
        <w:t xml:space="preserve"> </w:t>
      </w:r>
      <w:r w:rsidRPr="000D5436">
        <w:t>U.S.</w:t>
      </w:r>
      <w:r w:rsidR="006F1274" w:rsidRPr="000D5436">
        <w:t xml:space="preserve"> </w:t>
      </w:r>
      <w:r w:rsidRPr="000D5436">
        <w:t>Patent</w:t>
      </w:r>
      <w:r w:rsidR="006F1274" w:rsidRPr="000D5436">
        <w:t xml:space="preserve"> </w:t>
      </w:r>
      <w:r w:rsidRPr="000D5436">
        <w:t>3</w:t>
      </w:r>
      <w:r w:rsidR="006F1274" w:rsidRPr="000D5436">
        <w:t xml:space="preserve"> </w:t>
      </w:r>
      <w:r w:rsidRPr="000D5436">
        <w:t>624</w:t>
      </w:r>
      <w:r w:rsidR="006F1274" w:rsidRPr="000D5436">
        <w:t xml:space="preserve"> </w:t>
      </w:r>
      <w:r w:rsidRPr="000D5436">
        <w:t>12,</w:t>
      </w:r>
      <w:r w:rsidR="006F1274" w:rsidRPr="000D5436">
        <w:t xml:space="preserve"> </w:t>
      </w:r>
      <w:r w:rsidRPr="000D5436">
        <w:t>July</w:t>
      </w:r>
      <w:r w:rsidR="006F1274" w:rsidRPr="000D5436">
        <w:t xml:space="preserve"> </w:t>
      </w:r>
      <w:r w:rsidRPr="000D5436">
        <w:t>16,</w:t>
      </w:r>
      <w:r w:rsidR="006F1274" w:rsidRPr="000D5436">
        <w:t xml:space="preserve"> </w:t>
      </w:r>
      <w:r w:rsidRPr="000D5436">
        <w:t>1990.</w:t>
      </w:r>
    </w:p>
    <w:p w14:paraId="49EA97A3" w14:textId="77777777" w:rsidR="00EB0151" w:rsidRPr="000D5436" w:rsidRDefault="00EB0151" w:rsidP="00EB0151">
      <w:pPr>
        <w:snapToGrid w:val="0"/>
        <w:spacing w:line="276" w:lineRule="auto"/>
        <w:rPr>
          <w:b/>
          <w:sz w:val="16"/>
          <w:szCs w:val="16"/>
        </w:rPr>
      </w:pPr>
      <w:r w:rsidRPr="000D5436">
        <w:rPr>
          <w:b/>
          <w:sz w:val="16"/>
          <w:szCs w:val="16"/>
        </w:rPr>
        <w:t>(Standards</w:t>
      </w:r>
      <w:r w:rsidR="006F1274" w:rsidRPr="000D5436">
        <w:rPr>
          <w:b/>
          <w:sz w:val="16"/>
          <w:szCs w:val="16"/>
        </w:rPr>
        <w:t xml:space="preserve"> </w:t>
      </w:r>
      <w:r w:rsidRPr="000D5436">
        <w:rPr>
          <w:b/>
          <w:sz w:val="16"/>
          <w:szCs w:val="16"/>
        </w:rPr>
        <w:t>style)</w:t>
      </w:r>
      <w:r w:rsidR="006F1274" w:rsidRPr="000D5436">
        <w:rPr>
          <w:b/>
          <w:sz w:val="16"/>
          <w:szCs w:val="16"/>
        </w:rPr>
        <w:t xml:space="preserve"> </w:t>
      </w:r>
    </w:p>
    <w:p w14:paraId="47C8207B" w14:textId="77777777" w:rsidR="00EB0151" w:rsidRPr="000D5436" w:rsidRDefault="00EB0151" w:rsidP="00403BDA">
      <w:pPr>
        <w:pStyle w:val="References"/>
      </w:pPr>
      <w:r w:rsidRPr="000D5436">
        <w:rPr>
          <w:i/>
          <w:iCs/>
        </w:rPr>
        <w:t>Letter</w:t>
      </w:r>
      <w:r w:rsidR="006F1274" w:rsidRPr="000D5436">
        <w:rPr>
          <w:i/>
          <w:iCs/>
        </w:rPr>
        <w:t xml:space="preserve"> </w:t>
      </w:r>
      <w:r w:rsidRPr="000D5436">
        <w:rPr>
          <w:i/>
          <w:iCs/>
        </w:rPr>
        <w:t>Symbols</w:t>
      </w:r>
      <w:r w:rsidR="006F1274" w:rsidRPr="000D5436">
        <w:rPr>
          <w:i/>
          <w:iCs/>
        </w:rPr>
        <w:t xml:space="preserve"> </w:t>
      </w:r>
      <w:r w:rsidRPr="000D5436">
        <w:rPr>
          <w:i/>
          <w:iCs/>
        </w:rPr>
        <w:t>for</w:t>
      </w:r>
      <w:r w:rsidR="006F1274" w:rsidRPr="000D5436">
        <w:rPr>
          <w:i/>
          <w:iCs/>
        </w:rPr>
        <w:t xml:space="preserve"> </w:t>
      </w:r>
      <w:r w:rsidRPr="000D5436">
        <w:rPr>
          <w:i/>
          <w:iCs/>
        </w:rPr>
        <w:t>Quantities</w:t>
      </w:r>
      <w:r w:rsidRPr="000D5436">
        <w:t>,</w:t>
      </w:r>
      <w:r w:rsidR="006F1274" w:rsidRPr="000D5436">
        <w:t xml:space="preserve"> </w:t>
      </w:r>
      <w:r w:rsidRPr="000D5436">
        <w:t>ANSI</w:t>
      </w:r>
      <w:r w:rsidR="006F1274" w:rsidRPr="000D5436">
        <w:t xml:space="preserve"> </w:t>
      </w:r>
      <w:r w:rsidRPr="000D5436">
        <w:t>Standard</w:t>
      </w:r>
      <w:r w:rsidR="006F1274" w:rsidRPr="000D5436">
        <w:t xml:space="preserve"> </w:t>
      </w:r>
      <w:r w:rsidRPr="000D5436">
        <w:t>Y10.5-1968.</w:t>
      </w:r>
    </w:p>
    <w:p w14:paraId="6392E779" w14:textId="77777777" w:rsidR="00EB0151" w:rsidRPr="000D5436" w:rsidRDefault="00EB0151" w:rsidP="00EB0151">
      <w:pPr>
        <w:rPr>
          <w:rFonts w:eastAsia="宋体"/>
          <w:b/>
          <w:sz w:val="16"/>
          <w:szCs w:val="16"/>
          <w:lang w:eastAsia="zh-CN"/>
        </w:rPr>
      </w:pPr>
      <w:r w:rsidRPr="000D5436">
        <w:rPr>
          <w:b/>
          <w:sz w:val="16"/>
          <w:szCs w:val="16"/>
        </w:rPr>
        <w:t>(Handbook</w:t>
      </w:r>
      <w:r w:rsidR="006F1274" w:rsidRPr="000D5436">
        <w:rPr>
          <w:b/>
          <w:sz w:val="16"/>
          <w:szCs w:val="16"/>
        </w:rPr>
        <w:t xml:space="preserve"> </w:t>
      </w:r>
      <w:r w:rsidRPr="000D5436">
        <w:rPr>
          <w:b/>
          <w:sz w:val="16"/>
          <w:szCs w:val="16"/>
        </w:rPr>
        <w:t>style)</w:t>
      </w:r>
    </w:p>
    <w:p w14:paraId="15C6F02A" w14:textId="77777777" w:rsidR="00EB0151" w:rsidRPr="000D5436" w:rsidRDefault="00EB0151" w:rsidP="00403BDA">
      <w:pPr>
        <w:pStyle w:val="References"/>
      </w:pPr>
      <w:r w:rsidRPr="000D5436">
        <w:rPr>
          <w:i/>
          <w:iCs/>
        </w:rPr>
        <w:t>Transmission</w:t>
      </w:r>
      <w:r w:rsidR="006F1274" w:rsidRPr="000D5436">
        <w:rPr>
          <w:i/>
          <w:iCs/>
        </w:rPr>
        <w:t xml:space="preserve"> </w:t>
      </w:r>
      <w:r w:rsidRPr="000D5436">
        <w:rPr>
          <w:i/>
          <w:iCs/>
        </w:rPr>
        <w:t>Systems</w:t>
      </w:r>
      <w:r w:rsidR="006F1274" w:rsidRPr="000D5436">
        <w:rPr>
          <w:i/>
          <w:iCs/>
        </w:rPr>
        <w:t xml:space="preserve"> </w:t>
      </w:r>
      <w:r w:rsidRPr="000D5436">
        <w:rPr>
          <w:i/>
          <w:iCs/>
        </w:rPr>
        <w:t>for</w:t>
      </w:r>
      <w:r w:rsidR="006F1274" w:rsidRPr="000D5436">
        <w:rPr>
          <w:i/>
          <w:iCs/>
        </w:rPr>
        <w:t xml:space="preserve"> </w:t>
      </w:r>
      <w:r w:rsidRPr="000D5436">
        <w:rPr>
          <w:i/>
          <w:iCs/>
        </w:rPr>
        <w:t>Communications,</w:t>
      </w:r>
      <w:r w:rsidR="006F1274" w:rsidRPr="000D5436">
        <w:t xml:space="preserve"> </w:t>
      </w:r>
      <w:r w:rsidRPr="000D5436">
        <w:t>3rd</w:t>
      </w:r>
      <w:r w:rsidR="006F1274" w:rsidRPr="000D5436">
        <w:t xml:space="preserve"> </w:t>
      </w:r>
      <w:r w:rsidRPr="000D5436">
        <w:t>ed.,</w:t>
      </w:r>
      <w:r w:rsidR="006F1274" w:rsidRPr="000D5436">
        <w:t xml:space="preserve"> </w:t>
      </w:r>
      <w:r w:rsidRPr="000D5436">
        <w:t>Western</w:t>
      </w:r>
      <w:r w:rsidR="006F1274" w:rsidRPr="000D5436">
        <w:t xml:space="preserve"> </w:t>
      </w:r>
      <w:r w:rsidRPr="000D5436">
        <w:t>Electric</w:t>
      </w:r>
      <w:r w:rsidR="006F1274" w:rsidRPr="000D5436">
        <w:t xml:space="preserve"> </w:t>
      </w:r>
      <w:r w:rsidRPr="000D5436">
        <w:t>Co.,</w:t>
      </w:r>
      <w:r w:rsidR="006F1274" w:rsidRPr="000D5436">
        <w:t xml:space="preserve"> </w:t>
      </w:r>
      <w:r w:rsidRPr="000D5436">
        <w:t>Winston-Salem,</w:t>
      </w:r>
      <w:r w:rsidR="006F1274" w:rsidRPr="000D5436">
        <w:t xml:space="preserve"> </w:t>
      </w:r>
      <w:r w:rsidRPr="000D5436">
        <w:t>NC,</w:t>
      </w:r>
      <w:r w:rsidR="006F1274" w:rsidRPr="000D5436">
        <w:t xml:space="preserve"> </w:t>
      </w:r>
      <w:r w:rsidRPr="000D5436">
        <w:t>1985,</w:t>
      </w:r>
      <w:r w:rsidR="006F1274" w:rsidRPr="000D5436">
        <w:t xml:space="preserve"> </w:t>
      </w:r>
      <w:r w:rsidRPr="000D5436">
        <w:t>pp.</w:t>
      </w:r>
      <w:r w:rsidR="006F1274" w:rsidRPr="000D5436">
        <w:t xml:space="preserve"> </w:t>
      </w:r>
      <w:r w:rsidRPr="000D5436">
        <w:t>44</w:t>
      </w:r>
      <w:r w:rsidR="00477677" w:rsidRPr="000D5436">
        <w:t>–</w:t>
      </w:r>
      <w:r w:rsidRPr="000D5436">
        <w:t>60.</w:t>
      </w:r>
    </w:p>
    <w:p w14:paraId="0BF8419E" w14:textId="77777777" w:rsidR="00EB0151" w:rsidRPr="000D5436" w:rsidRDefault="00EB0151" w:rsidP="00403BDA">
      <w:pPr>
        <w:pStyle w:val="References"/>
      </w:pPr>
      <w:r w:rsidRPr="000D5436">
        <w:rPr>
          <w:i/>
          <w:iCs/>
        </w:rPr>
        <w:t>Motorola</w:t>
      </w:r>
      <w:r w:rsidR="006F1274" w:rsidRPr="000D5436">
        <w:rPr>
          <w:i/>
          <w:iCs/>
        </w:rPr>
        <w:t xml:space="preserve"> </w:t>
      </w:r>
      <w:r w:rsidRPr="000D5436">
        <w:rPr>
          <w:i/>
          <w:iCs/>
        </w:rPr>
        <w:t>Semiconductor</w:t>
      </w:r>
      <w:r w:rsidR="006F1274" w:rsidRPr="000D5436">
        <w:rPr>
          <w:i/>
          <w:iCs/>
        </w:rPr>
        <w:t xml:space="preserve"> </w:t>
      </w:r>
      <w:r w:rsidRPr="000D5436">
        <w:rPr>
          <w:i/>
          <w:iCs/>
        </w:rPr>
        <w:t>Data</w:t>
      </w:r>
      <w:r w:rsidR="006F1274" w:rsidRPr="000D5436">
        <w:rPr>
          <w:i/>
          <w:iCs/>
        </w:rPr>
        <w:t xml:space="preserve"> </w:t>
      </w:r>
      <w:r w:rsidRPr="000D5436">
        <w:rPr>
          <w:i/>
          <w:iCs/>
        </w:rPr>
        <w:t>Manual,</w:t>
      </w:r>
      <w:r w:rsidR="006F1274" w:rsidRPr="000D5436">
        <w:t xml:space="preserve"> </w:t>
      </w:r>
      <w:r w:rsidRPr="000D5436">
        <w:t>Motorola</w:t>
      </w:r>
      <w:r w:rsidR="006F1274" w:rsidRPr="000D5436">
        <w:t xml:space="preserve"> </w:t>
      </w:r>
      <w:r w:rsidRPr="000D5436">
        <w:t>Semiconductor</w:t>
      </w:r>
      <w:r w:rsidR="006F1274" w:rsidRPr="000D5436">
        <w:t xml:space="preserve"> </w:t>
      </w:r>
      <w:r w:rsidRPr="000D5436">
        <w:t>Products</w:t>
      </w:r>
      <w:r w:rsidR="006F1274" w:rsidRPr="000D5436">
        <w:t xml:space="preserve"> </w:t>
      </w:r>
      <w:r w:rsidRPr="000D5436">
        <w:t>Inc.,</w:t>
      </w:r>
      <w:r w:rsidR="006F1274" w:rsidRPr="000D5436">
        <w:t xml:space="preserve"> </w:t>
      </w:r>
      <w:r w:rsidRPr="000D5436">
        <w:t>Phoenix,</w:t>
      </w:r>
      <w:r w:rsidR="006F1274" w:rsidRPr="000D5436">
        <w:t xml:space="preserve"> </w:t>
      </w:r>
      <w:r w:rsidRPr="000D5436">
        <w:t>AZ,</w:t>
      </w:r>
      <w:r w:rsidR="006F1274" w:rsidRPr="000D5436">
        <w:t xml:space="preserve"> </w:t>
      </w:r>
      <w:r w:rsidRPr="000D5436">
        <w:t>1989.</w:t>
      </w:r>
    </w:p>
    <w:p w14:paraId="4DFA1361" w14:textId="77777777" w:rsidR="00EB0151" w:rsidRPr="000D5436" w:rsidRDefault="00EB0151" w:rsidP="00EB0151">
      <w:pPr>
        <w:rPr>
          <w:sz w:val="16"/>
          <w:szCs w:val="16"/>
        </w:rPr>
      </w:pPr>
      <w:r w:rsidRPr="000D5436">
        <w:rPr>
          <w:b/>
          <w:sz w:val="16"/>
          <w:szCs w:val="16"/>
        </w:rPr>
        <w:t>(Journal</w:t>
      </w:r>
      <w:r w:rsidR="006F1274" w:rsidRPr="000D5436">
        <w:rPr>
          <w:b/>
          <w:sz w:val="16"/>
          <w:szCs w:val="16"/>
        </w:rPr>
        <w:t xml:space="preserve"> </w:t>
      </w:r>
      <w:r w:rsidRPr="000D5436">
        <w:rPr>
          <w:b/>
          <w:sz w:val="16"/>
          <w:szCs w:val="16"/>
        </w:rPr>
        <w:t>Online</w:t>
      </w:r>
      <w:r w:rsidR="006F1274" w:rsidRPr="000D5436">
        <w:rPr>
          <w:b/>
          <w:sz w:val="16"/>
          <w:szCs w:val="16"/>
        </w:rPr>
        <w:t xml:space="preserve"> </w:t>
      </w:r>
      <w:r w:rsidRPr="000D5436">
        <w:rPr>
          <w:b/>
          <w:sz w:val="16"/>
          <w:szCs w:val="16"/>
        </w:rPr>
        <w:t>Sources</w:t>
      </w:r>
      <w:r w:rsidR="006F1274" w:rsidRPr="000D5436">
        <w:rPr>
          <w:b/>
          <w:sz w:val="16"/>
          <w:szCs w:val="16"/>
        </w:rPr>
        <w:t xml:space="preserve"> </w:t>
      </w:r>
      <w:r w:rsidRPr="000D5436">
        <w:rPr>
          <w:b/>
          <w:sz w:val="16"/>
          <w:szCs w:val="16"/>
        </w:rPr>
        <w:t>style)</w:t>
      </w:r>
    </w:p>
    <w:p w14:paraId="0DC646EF" w14:textId="77777777" w:rsidR="00EB0151" w:rsidRPr="000D5436" w:rsidRDefault="00EB0151" w:rsidP="00403BDA">
      <w:pPr>
        <w:pStyle w:val="References"/>
      </w:pPr>
      <w:r w:rsidRPr="000D5436">
        <w:t>R.</w:t>
      </w:r>
      <w:r w:rsidR="006F1274" w:rsidRPr="000D5436">
        <w:t xml:space="preserve"> </w:t>
      </w:r>
      <w:r w:rsidRPr="000D5436">
        <w:t>J.</w:t>
      </w:r>
      <w:r w:rsidR="006F1274" w:rsidRPr="000D5436">
        <w:t xml:space="preserve"> </w:t>
      </w:r>
      <w:r w:rsidRPr="000D5436">
        <w:t>Vidmar.</w:t>
      </w:r>
      <w:r w:rsidR="006F1274" w:rsidRPr="000D5436">
        <w:t xml:space="preserve"> </w:t>
      </w:r>
      <w:r w:rsidRPr="000D5436">
        <w:t>(August</w:t>
      </w:r>
      <w:r w:rsidR="006F1274" w:rsidRPr="000D5436">
        <w:t xml:space="preserve"> </w:t>
      </w:r>
      <w:r w:rsidRPr="000D5436">
        <w:t>1992).</w:t>
      </w:r>
      <w:r w:rsidR="006F1274" w:rsidRPr="000D5436">
        <w:rPr>
          <w:lang w:eastAsia="zh-CN"/>
        </w:rPr>
        <w:t xml:space="preserve"> </w:t>
      </w:r>
      <w:r w:rsidRPr="000D5436">
        <w:t>On</w:t>
      </w:r>
      <w:r w:rsidR="006F1274" w:rsidRPr="000D5436">
        <w:t xml:space="preserve"> </w:t>
      </w:r>
      <w:r w:rsidRPr="000D5436">
        <w:t>the</w:t>
      </w:r>
      <w:r w:rsidR="006F1274" w:rsidRPr="000D5436">
        <w:t xml:space="preserve"> </w:t>
      </w:r>
      <w:r w:rsidRPr="000D5436">
        <w:t>use</w:t>
      </w:r>
      <w:r w:rsidR="006F1274" w:rsidRPr="000D5436">
        <w:t xml:space="preserve"> </w:t>
      </w:r>
      <w:r w:rsidRPr="000D5436">
        <w:t>of</w:t>
      </w:r>
      <w:r w:rsidR="006F1274" w:rsidRPr="000D5436">
        <w:t xml:space="preserve"> </w:t>
      </w:r>
      <w:r w:rsidRPr="000D5436">
        <w:t>atmospheric</w:t>
      </w:r>
      <w:r w:rsidR="006F1274" w:rsidRPr="000D5436">
        <w:t xml:space="preserve"> </w:t>
      </w:r>
      <w:r w:rsidRPr="000D5436">
        <w:t>plasmas</w:t>
      </w:r>
      <w:r w:rsidR="006F1274" w:rsidRPr="000D5436">
        <w:t xml:space="preserve"> </w:t>
      </w:r>
      <w:r w:rsidRPr="000D5436">
        <w:t>as</w:t>
      </w:r>
      <w:r w:rsidR="006F1274" w:rsidRPr="000D5436">
        <w:t xml:space="preserve"> </w:t>
      </w:r>
      <w:r w:rsidRPr="000D5436">
        <w:t>electromagnetic</w:t>
      </w:r>
      <w:r w:rsidR="006F1274" w:rsidRPr="000D5436">
        <w:t xml:space="preserve"> </w:t>
      </w:r>
      <w:r w:rsidRPr="000D5436">
        <w:t>reflectors.</w:t>
      </w:r>
      <w:r w:rsidR="006F1274" w:rsidRPr="000D5436">
        <w:t xml:space="preserve"> </w:t>
      </w:r>
      <w:r w:rsidRPr="000D5436">
        <w:rPr>
          <w:i/>
          <w:iCs/>
        </w:rPr>
        <w:t>IEEE</w:t>
      </w:r>
      <w:r w:rsidR="006F1274" w:rsidRPr="000D5436">
        <w:rPr>
          <w:i/>
          <w:iCs/>
        </w:rPr>
        <w:t xml:space="preserve"> </w:t>
      </w:r>
      <w:r w:rsidRPr="000D5436">
        <w:rPr>
          <w:i/>
          <w:iCs/>
        </w:rPr>
        <w:t>Trans.</w:t>
      </w:r>
      <w:r w:rsidR="006F1274" w:rsidRPr="000D5436">
        <w:rPr>
          <w:i/>
          <w:iCs/>
        </w:rPr>
        <w:t xml:space="preserve"> </w:t>
      </w:r>
      <w:r w:rsidRPr="000D5436">
        <w:rPr>
          <w:i/>
          <w:iCs/>
        </w:rPr>
        <w:t>Plasma</w:t>
      </w:r>
      <w:r w:rsidR="006F1274" w:rsidRPr="000D5436">
        <w:rPr>
          <w:i/>
          <w:iCs/>
        </w:rPr>
        <w:t xml:space="preserve"> </w:t>
      </w:r>
      <w:r w:rsidRPr="000D5436">
        <w:rPr>
          <w:i/>
          <w:iCs/>
        </w:rPr>
        <w:t>Sci.</w:t>
      </w:r>
      <w:r w:rsidR="006F1274" w:rsidRPr="000D5436">
        <w:t xml:space="preserve"> </w:t>
      </w:r>
      <w:r w:rsidRPr="000D5436">
        <w:t>[Online].</w:t>
      </w:r>
      <w:r w:rsidR="006F1274" w:rsidRPr="000D5436">
        <w:t xml:space="preserve"> </w:t>
      </w:r>
      <w:r w:rsidRPr="000D5436">
        <w:rPr>
          <w:iCs/>
        </w:rPr>
        <w:t>21(3)</w:t>
      </w:r>
      <w:r w:rsidRPr="000D5436">
        <w:rPr>
          <w:i/>
          <w:iCs/>
        </w:rPr>
        <w:t>.</w:t>
      </w:r>
      <w:r w:rsidR="006F1274" w:rsidRPr="000D5436">
        <w:t xml:space="preserve"> </w:t>
      </w:r>
      <w:r w:rsidRPr="000D5436">
        <w:t>pp.</w:t>
      </w:r>
      <w:r w:rsidR="006F1274" w:rsidRPr="000D5436">
        <w:t xml:space="preserve"> </w:t>
      </w:r>
      <w:r w:rsidRPr="000D5436">
        <w:t>876</w:t>
      </w:r>
      <w:r w:rsidR="00822119" w:rsidRPr="000D5436">
        <w:t>–</w:t>
      </w:r>
      <w:r w:rsidR="00F83769" w:rsidRPr="000D5436">
        <w:t>880.</w:t>
      </w:r>
      <w:r w:rsidR="006F1274" w:rsidRPr="000D5436">
        <w:rPr>
          <w:rFonts w:eastAsia="宋体"/>
          <w:lang w:eastAsia="zh-CN"/>
        </w:rPr>
        <w:t xml:space="preserve"> </w:t>
      </w:r>
      <w:r w:rsidRPr="000D5436">
        <w:t>Available:</w:t>
      </w:r>
      <w:r w:rsidR="006F1274" w:rsidRPr="000D5436">
        <w:t xml:space="preserve"> </w:t>
      </w:r>
      <w:r w:rsidR="006E6884" w:rsidRPr="000D5436">
        <w:t>http://www.halcyon.com/pub/journals/21ps03-vidmar</w:t>
      </w:r>
    </w:p>
    <w:p w14:paraId="0A9BF85F" w14:textId="77777777" w:rsidR="001C5E06" w:rsidRDefault="00806978">
      <w:pPr>
        <w:pStyle w:val="FigureCaption"/>
        <w:rPr>
          <w:rFonts w:eastAsia="等线"/>
          <w:b/>
          <w:bCs/>
          <w:lang w:eastAsia="zh-CN"/>
        </w:rPr>
      </w:pPr>
      <w:r>
        <w:rPr>
          <w:rFonts w:eastAsia="等线" w:hint="eastAsia"/>
          <w:b/>
          <w:bCs/>
          <w:lang w:eastAsia="zh-CN"/>
        </w:rPr>
        <w:t>(Preprint)</w:t>
      </w:r>
    </w:p>
    <w:p w14:paraId="1C941B2C" w14:textId="77777777" w:rsidR="003D7D5B" w:rsidRDefault="003D7D5B" w:rsidP="003D7D5B">
      <w:pPr>
        <w:pStyle w:val="FigureCaption"/>
        <w:rPr>
          <w:rFonts w:eastAsia="宋体"/>
          <w:lang w:eastAsia="zh-CN"/>
        </w:rPr>
      </w:pPr>
      <w:r w:rsidRPr="00435023">
        <w:rPr>
          <w:rFonts w:eastAsia="宋体"/>
          <w:lang w:eastAsia="zh-CN"/>
        </w:rPr>
        <w:t>[</w:t>
      </w:r>
      <w:r>
        <w:rPr>
          <w:rFonts w:eastAsia="宋体" w:hint="eastAsia"/>
          <w:lang w:eastAsia="zh-CN"/>
        </w:rPr>
        <w:t>19</w:t>
      </w:r>
      <w:r w:rsidRPr="00435023">
        <w:rPr>
          <w:rFonts w:eastAsia="宋体"/>
          <w:lang w:eastAsia="zh-CN"/>
        </w:rPr>
        <w:t>]</w:t>
      </w:r>
      <w:r>
        <w:rPr>
          <w:rFonts w:eastAsia="宋体"/>
          <w:lang w:eastAsia="zh-CN"/>
        </w:rPr>
        <w:tab/>
      </w:r>
      <w:r w:rsidRPr="00435023">
        <w:rPr>
          <w:rFonts w:eastAsia="宋体"/>
          <w:lang w:eastAsia="zh-CN"/>
        </w:rPr>
        <w:t>T. Lin, M. Maire, and C. L. Zitnick, “Microsoft coco: Common objects in context,” arXiv Print, arXiv: 1405.0312, 2014. doi: 10.48550/arXiv.1405.0312</w:t>
      </w:r>
    </w:p>
    <w:p w14:paraId="78E32579" w14:textId="77777777" w:rsidR="00806978" w:rsidRDefault="00806978">
      <w:pPr>
        <w:pStyle w:val="FigureCaption"/>
        <w:rPr>
          <w:rFonts w:eastAsia="等线" w:hint="eastAsia"/>
          <w:b/>
          <w:bCs/>
          <w:lang w:eastAsia="zh-CN"/>
        </w:rPr>
      </w:pPr>
    </w:p>
    <w:p w14:paraId="3D217F87" w14:textId="77777777" w:rsidR="001C5E06" w:rsidRPr="000D5436" w:rsidRDefault="00407B74">
      <w:pPr>
        <w:pStyle w:val="FigureCaption"/>
        <w:rPr>
          <w:rFonts w:eastAsia="宋体"/>
          <w:b/>
          <w:bCs/>
          <w:lang w:eastAsia="zh-CN"/>
        </w:rPr>
      </w:pPr>
      <w:r w:rsidRPr="000D5436">
        <w:t>Copyright © 20</w:t>
      </w:r>
      <w:r w:rsidR="00805E88">
        <w:rPr>
          <w:rFonts w:eastAsia="宋体"/>
          <w:lang w:eastAsia="zh-CN"/>
        </w:rPr>
        <w:t>XX</w:t>
      </w:r>
      <w:r w:rsidRPr="000D5436">
        <w:t xml:space="preserve"> by the authors. This is an open access article distributed under the Creative Commons Attribution License which permits unrestricted use, distribution, and reproduction in any medium, provided the original work is properly cited (</w:t>
      </w:r>
      <w:hyperlink r:id="rId17" w:history="1">
        <w:r w:rsidRPr="000D5436">
          <w:rPr>
            <w:rStyle w:val="Hyperlink"/>
          </w:rPr>
          <w:t>CC BY 4.0</w:t>
        </w:r>
      </w:hyperlink>
      <w:r w:rsidRPr="000D5436">
        <w:t>).</w:t>
      </w:r>
    </w:p>
    <w:p w14:paraId="49263F86" w14:textId="77777777" w:rsidR="001179E0" w:rsidRPr="000D5436" w:rsidRDefault="001179E0">
      <w:pPr>
        <w:pStyle w:val="FigureCaption"/>
        <w:rPr>
          <w:rFonts w:eastAsia="宋体"/>
          <w:lang w:eastAsia="zh-CN"/>
        </w:rPr>
        <w:sectPr w:rsidR="001179E0" w:rsidRPr="000D5436" w:rsidSect="00221788">
          <w:type w:val="continuous"/>
          <w:pgSz w:w="11907" w:h="16839" w:code="9"/>
          <w:pgMar w:top="1009" w:right="936" w:bottom="1009" w:left="936" w:header="431" w:footer="431" w:gutter="0"/>
          <w:cols w:num="2" w:space="288"/>
        </w:sectPr>
      </w:pPr>
    </w:p>
    <w:p w14:paraId="5B5FDD95" w14:textId="77777777" w:rsidR="001179E0" w:rsidRPr="000D5436" w:rsidRDefault="001179E0">
      <w:pPr>
        <w:pStyle w:val="FigureCaption"/>
        <w:rPr>
          <w:rFonts w:eastAsia="宋体" w:hint="eastAsia"/>
          <w:lang w:eastAsia="zh-CN"/>
        </w:rPr>
        <w:sectPr w:rsidR="001179E0" w:rsidRPr="000D5436" w:rsidSect="00221788">
          <w:type w:val="continuous"/>
          <w:pgSz w:w="11907" w:h="16839" w:code="9"/>
          <w:pgMar w:top="1009" w:right="936" w:bottom="1009" w:left="936" w:header="431" w:footer="431" w:gutter="0"/>
          <w:cols w:space="288"/>
        </w:sectPr>
      </w:pPr>
    </w:p>
    <w:p w14:paraId="07C4782C" w14:textId="77777777" w:rsidR="0082796C" w:rsidRPr="000D5436" w:rsidRDefault="0082796C">
      <w:pPr>
        <w:pStyle w:val="FigureCaption"/>
        <w:rPr>
          <w:rFonts w:eastAsia="宋体"/>
          <w:lang w:eastAsia="zh-CN"/>
        </w:rPr>
      </w:pPr>
    </w:p>
    <w:sectPr w:rsidR="0082796C" w:rsidRPr="000D5436" w:rsidSect="00221788">
      <w:type w:val="continuous"/>
      <w:pgSz w:w="11907" w:h="16839" w:code="9"/>
      <w:pgMar w:top="1009" w:right="936" w:bottom="1009" w:left="936" w:header="431" w:footer="431"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B43CCB" w14:textId="77777777" w:rsidR="00630463" w:rsidRDefault="00630463">
      <w:r>
        <w:separator/>
      </w:r>
    </w:p>
  </w:endnote>
  <w:endnote w:type="continuationSeparator" w:id="0">
    <w:p w14:paraId="534B39D3" w14:textId="77777777" w:rsidR="00630463" w:rsidRDefault="006304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charset w:val="00"/>
    <w:family w:val="auto"/>
    <w:pitch w:val="variable"/>
    <w:sig w:usb0="E00002FF" w:usb1="5000205A"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013328" w14:textId="77777777" w:rsidR="00630463" w:rsidRDefault="00630463"/>
  </w:footnote>
  <w:footnote w:type="continuationSeparator" w:id="0">
    <w:p w14:paraId="679B25BB" w14:textId="77777777" w:rsidR="00630463" w:rsidRDefault="006304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411E26" w14:textId="77777777" w:rsidR="001C5E06" w:rsidRDefault="001C5E06">
    <w:pPr>
      <w:framePr w:wrap="auto" w:vAnchor="text" w:hAnchor="margin" w:xAlign="right" w:y="1"/>
    </w:pPr>
  </w:p>
  <w:p w14:paraId="732E5FA8" w14:textId="77777777" w:rsidR="001C5E06" w:rsidRDefault="001C5E06" w:rsidP="00C704EC">
    <w:pPr>
      <w:tabs>
        <w:tab w:val="left" w:pos="5670"/>
      </w:tabs>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1">
    <w:nsid w:val="FFFFFFFB"/>
    <w:multiLevelType w:val="multilevel"/>
    <w:tmpl w:val="9C829D8E"/>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3"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5" w15:restartNumberingAfterBreak="0">
    <w:nsid w:val="30E04BA0"/>
    <w:multiLevelType w:val="multilevel"/>
    <w:tmpl w:val="A86E1FA0"/>
    <w:lvl w:ilvl="0">
      <w:start w:val="1"/>
      <w:numFmt w:val="upperRoman"/>
      <w:lvlText w:val="%1."/>
      <w:lvlJc w:val="center"/>
      <w:rPr>
        <w:rFonts w:ascii="Times New Roman" w:hAnsi="Times New Roman" w:hint="default"/>
        <w:caps w:val="0"/>
        <w:strike w:val="0"/>
        <w:dstrike w:val="0"/>
        <w:vanish w:val="0"/>
        <w:color w:val="000000"/>
        <w:sz w:val="20"/>
        <w:vertAlign w:val="base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rPr>
    </w:lvl>
    <w:lvl w:ilvl="2">
      <w:start w:val="1"/>
      <w:numFmt w:val="decimal"/>
      <w:lvlText w:val="%3)"/>
      <w:lvlJc w:val="left"/>
      <w:rPr>
        <w:rFonts w:ascii="Times New Roman" w:hAnsi="Times New Roman" w:hint="default"/>
        <w:b w:val="0"/>
        <w:i/>
        <w:caps w:val="0"/>
        <w:strike w:val="0"/>
        <w:dstrike w:val="0"/>
        <w:vanish w:val="0"/>
        <w:color w:val="000000"/>
        <w:sz w:val="20"/>
        <w:vertAlign w:val="base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6" w15:restartNumberingAfterBreak="0">
    <w:nsid w:val="32E41771"/>
    <w:multiLevelType w:val="hybridMultilevel"/>
    <w:tmpl w:val="942E16EE"/>
    <w:lvl w:ilvl="0" w:tplc="04090011">
      <w:start w:val="1"/>
      <w:numFmt w:val="decimal"/>
      <w:lvlText w:val="%1)"/>
      <w:lvlJc w:val="left"/>
      <w:pPr>
        <w:ind w:left="622" w:hanging="420"/>
      </w:p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7" w15:restartNumberingAfterBreak="0">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0" w15:restartNumberingAfterBreak="0">
    <w:nsid w:val="45354EA4"/>
    <w:multiLevelType w:val="hybridMultilevel"/>
    <w:tmpl w:val="EB54BAC0"/>
    <w:lvl w:ilvl="0" w:tplc="FEB4DE26">
      <w:start w:val="1"/>
      <w:numFmt w:val="decimal"/>
      <w:lvlText w:val="[%1]"/>
      <w:lvlJc w:val="left"/>
      <w:pPr>
        <w:ind w:left="720" w:hanging="360"/>
      </w:pPr>
      <w:rPr>
        <w:rFonts w:ascii="Times New Roman" w:eastAsia="Times New Roman" w:hAnsi="Times New Roman" w:cs="Times New Roman" w:hint="default"/>
        <w:b w:val="0"/>
        <w:bCs w:val="0"/>
        <w:i w:val="0"/>
        <w:iCs w:val="0"/>
        <w:spacing w:val="0"/>
        <w:w w:val="99"/>
        <w:sz w:val="16"/>
        <w:szCs w:val="16"/>
        <w:lang w:val="en-US" w:eastAsia="en-US" w:bidi="ar-S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454245A3"/>
    <w:multiLevelType w:val="hybridMultilevel"/>
    <w:tmpl w:val="942E16EE"/>
    <w:lvl w:ilvl="0" w:tplc="04090011">
      <w:start w:val="1"/>
      <w:numFmt w:val="decimal"/>
      <w:lvlText w:val="%1)"/>
      <w:lvlJc w:val="left"/>
      <w:pPr>
        <w:ind w:left="622" w:hanging="420"/>
      </w:p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12"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3"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4" w15:restartNumberingAfterBreak="0">
    <w:nsid w:val="51421B1F"/>
    <w:multiLevelType w:val="hybridMultilevel"/>
    <w:tmpl w:val="5A6C376A"/>
    <w:lvl w:ilvl="0" w:tplc="04090011">
      <w:start w:val="1"/>
      <w:numFmt w:val="decimal"/>
      <w:lvlText w:val="%1)"/>
      <w:lvlJc w:val="left"/>
      <w:pPr>
        <w:ind w:left="622" w:hanging="420"/>
      </w:p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15"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6" w15:restartNumberingAfterBreak="0">
    <w:nsid w:val="59D75C6F"/>
    <w:multiLevelType w:val="hybridMultilevel"/>
    <w:tmpl w:val="329E37CA"/>
    <w:lvl w:ilvl="0" w:tplc="A08A45C2">
      <w:start w:val="1"/>
      <w:numFmt w:val="bullet"/>
      <w:lvlText w:val=""/>
      <w:lvlJc w:val="left"/>
      <w:pPr>
        <w:ind w:left="930" w:hanging="360"/>
      </w:pPr>
      <w:rPr>
        <w:rFonts w:ascii="Wingdings" w:hAnsi="Wingdings" w:hint="default"/>
        <w:sz w:val="16"/>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17" w15:restartNumberingAfterBreak="0">
    <w:nsid w:val="6C402C58"/>
    <w:multiLevelType w:val="multilevel"/>
    <w:tmpl w:val="F1F87D58"/>
    <w:lvl w:ilvl="0">
      <w:start w:val="1"/>
      <w:numFmt w:val="decimal"/>
      <w:pStyle w:val="IndexTerms"/>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19" w15:restartNumberingAfterBreak="0">
    <w:nsid w:val="6FA01DA7"/>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7E315E9"/>
    <w:multiLevelType w:val="singleLevel"/>
    <w:tmpl w:val="0BEC9FB0"/>
    <w:lvl w:ilvl="0">
      <w:start w:val="1"/>
      <w:numFmt w:val="none"/>
      <w:lvlText w:val=""/>
      <w:legacy w:legacy="1" w:legacySpace="0" w:legacyIndent="0"/>
      <w:lvlJc w:val="left"/>
      <w:pPr>
        <w:ind w:left="288"/>
      </w:pPr>
    </w:lvl>
  </w:abstractNum>
  <w:num w:numId="1" w16cid:durableId="432283766">
    <w:abstractNumId w:val="0"/>
  </w:num>
  <w:num w:numId="2" w16cid:durableId="2020764901">
    <w:abstractNumId w:val="4"/>
  </w:num>
  <w:num w:numId="3" w16cid:durableId="1719083521">
    <w:abstractNumId w:val="4"/>
    <w:lvlOverride w:ilvl="0">
      <w:lvl w:ilvl="0">
        <w:start w:val="1"/>
        <w:numFmt w:val="decimal"/>
        <w:lvlText w:val="%1."/>
        <w:legacy w:legacy="1" w:legacySpace="0" w:legacyIndent="360"/>
        <w:lvlJc w:val="left"/>
        <w:pPr>
          <w:ind w:left="360" w:hanging="360"/>
        </w:pPr>
      </w:lvl>
    </w:lvlOverride>
  </w:num>
  <w:num w:numId="4" w16cid:durableId="1024013623">
    <w:abstractNumId w:val="4"/>
    <w:lvlOverride w:ilvl="0">
      <w:lvl w:ilvl="0">
        <w:start w:val="1"/>
        <w:numFmt w:val="decimal"/>
        <w:lvlText w:val="%1."/>
        <w:legacy w:legacy="1" w:legacySpace="0" w:legacyIndent="360"/>
        <w:lvlJc w:val="left"/>
        <w:pPr>
          <w:ind w:left="360" w:hanging="360"/>
        </w:pPr>
      </w:lvl>
    </w:lvlOverride>
  </w:num>
  <w:num w:numId="5" w16cid:durableId="1254703784">
    <w:abstractNumId w:val="4"/>
    <w:lvlOverride w:ilvl="0">
      <w:lvl w:ilvl="0">
        <w:start w:val="1"/>
        <w:numFmt w:val="decimal"/>
        <w:lvlText w:val="%1."/>
        <w:legacy w:legacy="1" w:legacySpace="0" w:legacyIndent="360"/>
        <w:lvlJc w:val="left"/>
        <w:pPr>
          <w:ind w:left="360" w:hanging="360"/>
        </w:pPr>
      </w:lvl>
    </w:lvlOverride>
  </w:num>
  <w:num w:numId="6" w16cid:durableId="1658413185">
    <w:abstractNumId w:val="12"/>
  </w:num>
  <w:num w:numId="7" w16cid:durableId="2049529561">
    <w:abstractNumId w:val="12"/>
    <w:lvlOverride w:ilvl="0">
      <w:lvl w:ilvl="0">
        <w:start w:val="1"/>
        <w:numFmt w:val="decimal"/>
        <w:lvlText w:val="%1."/>
        <w:legacy w:legacy="1" w:legacySpace="0" w:legacyIndent="360"/>
        <w:lvlJc w:val="left"/>
        <w:pPr>
          <w:ind w:left="360" w:hanging="360"/>
        </w:pPr>
      </w:lvl>
    </w:lvlOverride>
  </w:num>
  <w:num w:numId="8" w16cid:durableId="391930816">
    <w:abstractNumId w:val="12"/>
    <w:lvlOverride w:ilvl="0">
      <w:lvl w:ilvl="0">
        <w:start w:val="1"/>
        <w:numFmt w:val="decimal"/>
        <w:lvlText w:val="%1."/>
        <w:legacy w:legacy="1" w:legacySpace="0" w:legacyIndent="360"/>
        <w:lvlJc w:val="left"/>
        <w:pPr>
          <w:ind w:left="360" w:hanging="360"/>
        </w:pPr>
      </w:lvl>
    </w:lvlOverride>
  </w:num>
  <w:num w:numId="9" w16cid:durableId="2075082564">
    <w:abstractNumId w:val="12"/>
    <w:lvlOverride w:ilvl="0">
      <w:lvl w:ilvl="0">
        <w:start w:val="1"/>
        <w:numFmt w:val="decimal"/>
        <w:lvlText w:val="%1."/>
        <w:legacy w:legacy="1" w:legacySpace="0" w:legacyIndent="360"/>
        <w:lvlJc w:val="left"/>
        <w:pPr>
          <w:ind w:left="360" w:hanging="360"/>
        </w:pPr>
      </w:lvl>
    </w:lvlOverride>
  </w:num>
  <w:num w:numId="10" w16cid:durableId="1387101459">
    <w:abstractNumId w:val="12"/>
    <w:lvlOverride w:ilvl="0">
      <w:lvl w:ilvl="0">
        <w:start w:val="1"/>
        <w:numFmt w:val="decimal"/>
        <w:lvlText w:val="%1."/>
        <w:legacy w:legacy="1" w:legacySpace="0" w:legacyIndent="360"/>
        <w:lvlJc w:val="left"/>
        <w:pPr>
          <w:ind w:left="360" w:hanging="360"/>
        </w:pPr>
      </w:lvl>
    </w:lvlOverride>
  </w:num>
  <w:num w:numId="11" w16cid:durableId="645863335">
    <w:abstractNumId w:val="12"/>
    <w:lvlOverride w:ilvl="0">
      <w:lvl w:ilvl="0">
        <w:start w:val="1"/>
        <w:numFmt w:val="decimal"/>
        <w:lvlText w:val="%1."/>
        <w:legacy w:legacy="1" w:legacySpace="0" w:legacyIndent="360"/>
        <w:lvlJc w:val="left"/>
        <w:pPr>
          <w:ind w:left="360" w:hanging="360"/>
        </w:pPr>
      </w:lvl>
    </w:lvlOverride>
  </w:num>
  <w:num w:numId="12" w16cid:durableId="471799171">
    <w:abstractNumId w:val="8"/>
  </w:num>
  <w:num w:numId="13" w16cid:durableId="2123067745">
    <w:abstractNumId w:val="1"/>
  </w:num>
  <w:num w:numId="14" w16cid:durableId="1462305975">
    <w:abstractNumId w:val="15"/>
  </w:num>
  <w:num w:numId="15" w16cid:durableId="542332649">
    <w:abstractNumId w:val="13"/>
  </w:num>
  <w:num w:numId="16" w16cid:durableId="2018338462">
    <w:abstractNumId w:val="20"/>
  </w:num>
  <w:num w:numId="17" w16cid:durableId="195851882">
    <w:abstractNumId w:val="3"/>
  </w:num>
  <w:num w:numId="18" w16cid:durableId="155918925">
    <w:abstractNumId w:val="2"/>
  </w:num>
  <w:num w:numId="19" w16cid:durableId="263460183">
    <w:abstractNumId w:val="18"/>
  </w:num>
  <w:num w:numId="20" w16cid:durableId="1884488252">
    <w:abstractNumId w:val="9"/>
  </w:num>
  <w:num w:numId="21" w16cid:durableId="1547722539">
    <w:abstractNumId w:val="8"/>
  </w:num>
  <w:num w:numId="22" w16cid:durableId="1372146807">
    <w:abstractNumId w:val="8"/>
  </w:num>
  <w:num w:numId="23" w16cid:durableId="1064915978">
    <w:abstractNumId w:val="8"/>
  </w:num>
  <w:num w:numId="24" w16cid:durableId="983464701">
    <w:abstractNumId w:val="8"/>
  </w:num>
  <w:num w:numId="25" w16cid:durableId="554321717">
    <w:abstractNumId w:val="8"/>
  </w:num>
  <w:num w:numId="26" w16cid:durableId="1995646384">
    <w:abstractNumId w:val="8"/>
  </w:num>
  <w:num w:numId="27" w16cid:durableId="284773972">
    <w:abstractNumId w:val="8"/>
  </w:num>
  <w:num w:numId="28" w16cid:durableId="958612718">
    <w:abstractNumId w:val="8"/>
  </w:num>
  <w:num w:numId="29" w16cid:durableId="724790285">
    <w:abstractNumId w:val="8"/>
  </w:num>
  <w:num w:numId="30" w16cid:durableId="1943143936">
    <w:abstractNumId w:val="8"/>
  </w:num>
  <w:num w:numId="31" w16cid:durableId="1569997152">
    <w:abstractNumId w:val="8"/>
  </w:num>
  <w:num w:numId="32" w16cid:durableId="1010108456">
    <w:abstractNumId w:val="8"/>
  </w:num>
  <w:num w:numId="33" w16cid:durableId="174464763">
    <w:abstractNumId w:val="8"/>
  </w:num>
  <w:num w:numId="34" w16cid:durableId="1100688438">
    <w:abstractNumId w:val="8"/>
  </w:num>
  <w:num w:numId="35" w16cid:durableId="1344362049">
    <w:abstractNumId w:val="8"/>
  </w:num>
  <w:num w:numId="36" w16cid:durableId="1450276532">
    <w:abstractNumId w:val="8"/>
  </w:num>
  <w:num w:numId="37" w16cid:durableId="699626685">
    <w:abstractNumId w:val="7"/>
  </w:num>
  <w:num w:numId="38" w16cid:durableId="1049381301">
    <w:abstractNumId w:val="16"/>
  </w:num>
  <w:num w:numId="39" w16cid:durableId="1523351288">
    <w:abstractNumId w:val="17"/>
  </w:num>
  <w:num w:numId="40" w16cid:durableId="945767574">
    <w:abstractNumId w:val="5"/>
  </w:num>
  <w:num w:numId="41" w16cid:durableId="31226474">
    <w:abstractNumId w:val="19"/>
  </w:num>
  <w:num w:numId="42" w16cid:durableId="212813017">
    <w:abstractNumId w:val="14"/>
  </w:num>
  <w:num w:numId="43" w16cid:durableId="92210085">
    <w:abstractNumId w:val="11"/>
  </w:num>
  <w:num w:numId="44" w16cid:durableId="1924953660">
    <w:abstractNumId w:val="6"/>
  </w:num>
  <w:num w:numId="45" w16cid:durableId="6963457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3074"/>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092C"/>
    <w:rsid w:val="00006E2D"/>
    <w:rsid w:val="00010A35"/>
    <w:rsid w:val="00022AD7"/>
    <w:rsid w:val="00023D9D"/>
    <w:rsid w:val="000308F0"/>
    <w:rsid w:val="00031F45"/>
    <w:rsid w:val="0003482B"/>
    <w:rsid w:val="00041FCD"/>
    <w:rsid w:val="00053099"/>
    <w:rsid w:val="00065FA3"/>
    <w:rsid w:val="00070579"/>
    <w:rsid w:val="00093946"/>
    <w:rsid w:val="000A3E12"/>
    <w:rsid w:val="000A549A"/>
    <w:rsid w:val="000C0124"/>
    <w:rsid w:val="000C1765"/>
    <w:rsid w:val="000C3D0D"/>
    <w:rsid w:val="000C6F2E"/>
    <w:rsid w:val="000D1E35"/>
    <w:rsid w:val="000D2B00"/>
    <w:rsid w:val="000D373E"/>
    <w:rsid w:val="000D5436"/>
    <w:rsid w:val="000D628F"/>
    <w:rsid w:val="000E1AF3"/>
    <w:rsid w:val="000E1DFC"/>
    <w:rsid w:val="000E4A19"/>
    <w:rsid w:val="001179E0"/>
    <w:rsid w:val="00121A46"/>
    <w:rsid w:val="00131CDC"/>
    <w:rsid w:val="001335C8"/>
    <w:rsid w:val="00140588"/>
    <w:rsid w:val="00164EC0"/>
    <w:rsid w:val="0016504D"/>
    <w:rsid w:val="001913C4"/>
    <w:rsid w:val="001954EA"/>
    <w:rsid w:val="00197551"/>
    <w:rsid w:val="001A0C37"/>
    <w:rsid w:val="001A7077"/>
    <w:rsid w:val="001C5E06"/>
    <w:rsid w:val="001C78E7"/>
    <w:rsid w:val="001D3F54"/>
    <w:rsid w:val="001D59D3"/>
    <w:rsid w:val="001E121A"/>
    <w:rsid w:val="001E4DA0"/>
    <w:rsid w:val="001F746D"/>
    <w:rsid w:val="00203D3A"/>
    <w:rsid w:val="00216660"/>
    <w:rsid w:val="00221788"/>
    <w:rsid w:val="00222D97"/>
    <w:rsid w:val="00226907"/>
    <w:rsid w:val="00227166"/>
    <w:rsid w:val="00230B31"/>
    <w:rsid w:val="00241BD8"/>
    <w:rsid w:val="00243A96"/>
    <w:rsid w:val="00251F77"/>
    <w:rsid w:val="00256C95"/>
    <w:rsid w:val="00272F1A"/>
    <w:rsid w:val="00273343"/>
    <w:rsid w:val="00284F5B"/>
    <w:rsid w:val="002A0D03"/>
    <w:rsid w:val="002B3661"/>
    <w:rsid w:val="002C2613"/>
    <w:rsid w:val="002C7ECD"/>
    <w:rsid w:val="002D2DE0"/>
    <w:rsid w:val="002D3073"/>
    <w:rsid w:val="002D3A1F"/>
    <w:rsid w:val="002E2C98"/>
    <w:rsid w:val="002F338D"/>
    <w:rsid w:val="002F7706"/>
    <w:rsid w:val="00302A1D"/>
    <w:rsid w:val="00302A86"/>
    <w:rsid w:val="003443AB"/>
    <w:rsid w:val="00346830"/>
    <w:rsid w:val="00347ED7"/>
    <w:rsid w:val="003544EE"/>
    <w:rsid w:val="003663B9"/>
    <w:rsid w:val="00375A49"/>
    <w:rsid w:val="00381CD3"/>
    <w:rsid w:val="00390DB2"/>
    <w:rsid w:val="00395C28"/>
    <w:rsid w:val="003A2CDE"/>
    <w:rsid w:val="003A40B2"/>
    <w:rsid w:val="003A59F2"/>
    <w:rsid w:val="003B3425"/>
    <w:rsid w:val="003C1795"/>
    <w:rsid w:val="003D19D2"/>
    <w:rsid w:val="003D3246"/>
    <w:rsid w:val="003D7899"/>
    <w:rsid w:val="003D7D5B"/>
    <w:rsid w:val="003E22D8"/>
    <w:rsid w:val="003E38E2"/>
    <w:rsid w:val="003E61E3"/>
    <w:rsid w:val="003F1116"/>
    <w:rsid w:val="003F4CE4"/>
    <w:rsid w:val="003F54EF"/>
    <w:rsid w:val="00403BDA"/>
    <w:rsid w:val="00407B74"/>
    <w:rsid w:val="00410166"/>
    <w:rsid w:val="004117EE"/>
    <w:rsid w:val="004125D8"/>
    <w:rsid w:val="004125F9"/>
    <w:rsid w:val="004246EA"/>
    <w:rsid w:val="004347C5"/>
    <w:rsid w:val="00434998"/>
    <w:rsid w:val="00435023"/>
    <w:rsid w:val="00450809"/>
    <w:rsid w:val="004618B7"/>
    <w:rsid w:val="004626D3"/>
    <w:rsid w:val="0046698A"/>
    <w:rsid w:val="00477677"/>
    <w:rsid w:val="004949B8"/>
    <w:rsid w:val="004C1610"/>
    <w:rsid w:val="004C4A3F"/>
    <w:rsid w:val="004D3136"/>
    <w:rsid w:val="004E19A8"/>
    <w:rsid w:val="004E211F"/>
    <w:rsid w:val="004E28FC"/>
    <w:rsid w:val="004E3A86"/>
    <w:rsid w:val="004F4A50"/>
    <w:rsid w:val="00500D52"/>
    <w:rsid w:val="0050306C"/>
    <w:rsid w:val="00504CB6"/>
    <w:rsid w:val="00513ED0"/>
    <w:rsid w:val="005364F9"/>
    <w:rsid w:val="00550132"/>
    <w:rsid w:val="00556AF4"/>
    <w:rsid w:val="0056057E"/>
    <w:rsid w:val="005707AE"/>
    <w:rsid w:val="00591C3F"/>
    <w:rsid w:val="00594D5D"/>
    <w:rsid w:val="005A4749"/>
    <w:rsid w:val="005C0DE3"/>
    <w:rsid w:val="005D39C9"/>
    <w:rsid w:val="005F1A58"/>
    <w:rsid w:val="005F2365"/>
    <w:rsid w:val="005F2982"/>
    <w:rsid w:val="005F42CC"/>
    <w:rsid w:val="005F7847"/>
    <w:rsid w:val="006054B2"/>
    <w:rsid w:val="00605900"/>
    <w:rsid w:val="00630463"/>
    <w:rsid w:val="00640342"/>
    <w:rsid w:val="00650FDB"/>
    <w:rsid w:val="00652F7B"/>
    <w:rsid w:val="0065530C"/>
    <w:rsid w:val="0066205B"/>
    <w:rsid w:val="00664C02"/>
    <w:rsid w:val="00671855"/>
    <w:rsid w:val="0067260A"/>
    <w:rsid w:val="006819F8"/>
    <w:rsid w:val="006A0699"/>
    <w:rsid w:val="006C6291"/>
    <w:rsid w:val="006D45CE"/>
    <w:rsid w:val="006E307F"/>
    <w:rsid w:val="006E6884"/>
    <w:rsid w:val="006F1274"/>
    <w:rsid w:val="006F452B"/>
    <w:rsid w:val="006F6D45"/>
    <w:rsid w:val="006F73DE"/>
    <w:rsid w:val="00702DEF"/>
    <w:rsid w:val="00706921"/>
    <w:rsid w:val="00717E21"/>
    <w:rsid w:val="00725621"/>
    <w:rsid w:val="0072580B"/>
    <w:rsid w:val="00727ADC"/>
    <w:rsid w:val="00753CEC"/>
    <w:rsid w:val="00753DD9"/>
    <w:rsid w:val="00754604"/>
    <w:rsid w:val="0076266A"/>
    <w:rsid w:val="007703CC"/>
    <w:rsid w:val="00777FCD"/>
    <w:rsid w:val="00780192"/>
    <w:rsid w:val="00782D82"/>
    <w:rsid w:val="007865FC"/>
    <w:rsid w:val="00790368"/>
    <w:rsid w:val="007A30E8"/>
    <w:rsid w:val="007A42CC"/>
    <w:rsid w:val="007B302F"/>
    <w:rsid w:val="007B5C10"/>
    <w:rsid w:val="007C5028"/>
    <w:rsid w:val="007C5929"/>
    <w:rsid w:val="007C5EB3"/>
    <w:rsid w:val="007C7471"/>
    <w:rsid w:val="008017FE"/>
    <w:rsid w:val="00802E88"/>
    <w:rsid w:val="00805E88"/>
    <w:rsid w:val="00806978"/>
    <w:rsid w:val="008074FC"/>
    <w:rsid w:val="00822119"/>
    <w:rsid w:val="008224D0"/>
    <w:rsid w:val="00826802"/>
    <w:rsid w:val="0082796C"/>
    <w:rsid w:val="00834392"/>
    <w:rsid w:val="00834947"/>
    <w:rsid w:val="00840C06"/>
    <w:rsid w:val="00845CD3"/>
    <w:rsid w:val="00867ADB"/>
    <w:rsid w:val="00872EF0"/>
    <w:rsid w:val="00880A34"/>
    <w:rsid w:val="0088363A"/>
    <w:rsid w:val="00887963"/>
    <w:rsid w:val="00892915"/>
    <w:rsid w:val="008A026A"/>
    <w:rsid w:val="008A2FCC"/>
    <w:rsid w:val="008A30CF"/>
    <w:rsid w:val="008C0C33"/>
    <w:rsid w:val="008D7040"/>
    <w:rsid w:val="008E51EF"/>
    <w:rsid w:val="008F310D"/>
    <w:rsid w:val="008F7EF4"/>
    <w:rsid w:val="00906944"/>
    <w:rsid w:val="00916919"/>
    <w:rsid w:val="0092449B"/>
    <w:rsid w:val="00940DCE"/>
    <w:rsid w:val="00944E05"/>
    <w:rsid w:val="009526A0"/>
    <w:rsid w:val="00954AF1"/>
    <w:rsid w:val="00965EAA"/>
    <w:rsid w:val="00966B0D"/>
    <w:rsid w:val="0097355C"/>
    <w:rsid w:val="009763C9"/>
    <w:rsid w:val="00977AEE"/>
    <w:rsid w:val="0098708C"/>
    <w:rsid w:val="009973C3"/>
    <w:rsid w:val="009A7A73"/>
    <w:rsid w:val="009B3257"/>
    <w:rsid w:val="009B4427"/>
    <w:rsid w:val="009C0FB1"/>
    <w:rsid w:val="009C423D"/>
    <w:rsid w:val="009E5DA5"/>
    <w:rsid w:val="009F3917"/>
    <w:rsid w:val="00A03DD8"/>
    <w:rsid w:val="00A06894"/>
    <w:rsid w:val="00A21EF0"/>
    <w:rsid w:val="00A235A4"/>
    <w:rsid w:val="00A36124"/>
    <w:rsid w:val="00A40D30"/>
    <w:rsid w:val="00A42F75"/>
    <w:rsid w:val="00A513CD"/>
    <w:rsid w:val="00A53EE9"/>
    <w:rsid w:val="00A560A8"/>
    <w:rsid w:val="00A62D79"/>
    <w:rsid w:val="00A81199"/>
    <w:rsid w:val="00A9415F"/>
    <w:rsid w:val="00AA00AD"/>
    <w:rsid w:val="00AB0BD2"/>
    <w:rsid w:val="00AB38EA"/>
    <w:rsid w:val="00AB5BA8"/>
    <w:rsid w:val="00AC667A"/>
    <w:rsid w:val="00AD2FCB"/>
    <w:rsid w:val="00AE4BDC"/>
    <w:rsid w:val="00B26DE5"/>
    <w:rsid w:val="00B335EB"/>
    <w:rsid w:val="00B40595"/>
    <w:rsid w:val="00B42D7A"/>
    <w:rsid w:val="00B42E5A"/>
    <w:rsid w:val="00B46D42"/>
    <w:rsid w:val="00B537AA"/>
    <w:rsid w:val="00B56A52"/>
    <w:rsid w:val="00B6458A"/>
    <w:rsid w:val="00B777AC"/>
    <w:rsid w:val="00B84C0F"/>
    <w:rsid w:val="00B90B60"/>
    <w:rsid w:val="00BA7210"/>
    <w:rsid w:val="00BB0884"/>
    <w:rsid w:val="00BB639A"/>
    <w:rsid w:val="00BC1A3F"/>
    <w:rsid w:val="00BC40A1"/>
    <w:rsid w:val="00BC5F62"/>
    <w:rsid w:val="00BC7E03"/>
    <w:rsid w:val="00BD35D0"/>
    <w:rsid w:val="00BD3898"/>
    <w:rsid w:val="00BD7794"/>
    <w:rsid w:val="00BE4841"/>
    <w:rsid w:val="00C268EB"/>
    <w:rsid w:val="00C33058"/>
    <w:rsid w:val="00C36448"/>
    <w:rsid w:val="00C46B63"/>
    <w:rsid w:val="00C60360"/>
    <w:rsid w:val="00C6171A"/>
    <w:rsid w:val="00C704EC"/>
    <w:rsid w:val="00C70B81"/>
    <w:rsid w:val="00C807AE"/>
    <w:rsid w:val="00C82E7E"/>
    <w:rsid w:val="00C83249"/>
    <w:rsid w:val="00C94B09"/>
    <w:rsid w:val="00C9698F"/>
    <w:rsid w:val="00CA0256"/>
    <w:rsid w:val="00CA2017"/>
    <w:rsid w:val="00CA3A72"/>
    <w:rsid w:val="00CB0753"/>
    <w:rsid w:val="00CB0851"/>
    <w:rsid w:val="00CD1366"/>
    <w:rsid w:val="00CD3403"/>
    <w:rsid w:val="00CE3A1C"/>
    <w:rsid w:val="00CE6920"/>
    <w:rsid w:val="00CE6934"/>
    <w:rsid w:val="00CF2712"/>
    <w:rsid w:val="00D15514"/>
    <w:rsid w:val="00D37D1E"/>
    <w:rsid w:val="00D404D6"/>
    <w:rsid w:val="00D4349D"/>
    <w:rsid w:val="00D448A5"/>
    <w:rsid w:val="00D53FEC"/>
    <w:rsid w:val="00D9137F"/>
    <w:rsid w:val="00D9615C"/>
    <w:rsid w:val="00DA2AD6"/>
    <w:rsid w:val="00DB769B"/>
    <w:rsid w:val="00DD0E15"/>
    <w:rsid w:val="00DE5080"/>
    <w:rsid w:val="00DF2105"/>
    <w:rsid w:val="00DF7CE7"/>
    <w:rsid w:val="00E143BE"/>
    <w:rsid w:val="00E3078F"/>
    <w:rsid w:val="00E61C1D"/>
    <w:rsid w:val="00E62F41"/>
    <w:rsid w:val="00E8545D"/>
    <w:rsid w:val="00EA21EA"/>
    <w:rsid w:val="00EA7827"/>
    <w:rsid w:val="00EB0151"/>
    <w:rsid w:val="00EB092C"/>
    <w:rsid w:val="00EB14E7"/>
    <w:rsid w:val="00EB51AA"/>
    <w:rsid w:val="00EB5DE1"/>
    <w:rsid w:val="00ED1086"/>
    <w:rsid w:val="00EF5DAF"/>
    <w:rsid w:val="00EF60DB"/>
    <w:rsid w:val="00EF6F47"/>
    <w:rsid w:val="00F0454D"/>
    <w:rsid w:val="00F0475B"/>
    <w:rsid w:val="00F07592"/>
    <w:rsid w:val="00F12792"/>
    <w:rsid w:val="00F22915"/>
    <w:rsid w:val="00F250B0"/>
    <w:rsid w:val="00F25F7E"/>
    <w:rsid w:val="00F31B19"/>
    <w:rsid w:val="00F34ED3"/>
    <w:rsid w:val="00F363EB"/>
    <w:rsid w:val="00F41BC9"/>
    <w:rsid w:val="00F47334"/>
    <w:rsid w:val="00F52472"/>
    <w:rsid w:val="00F67F28"/>
    <w:rsid w:val="00F7052E"/>
    <w:rsid w:val="00F768CA"/>
    <w:rsid w:val="00F81BE4"/>
    <w:rsid w:val="00F8245D"/>
    <w:rsid w:val="00F83769"/>
    <w:rsid w:val="00FA07BF"/>
    <w:rsid w:val="00FA087C"/>
    <w:rsid w:val="00FA2D5F"/>
    <w:rsid w:val="00FA2FEE"/>
    <w:rsid w:val="00FB1DB2"/>
    <w:rsid w:val="00FB5543"/>
    <w:rsid w:val="00FC2790"/>
    <w:rsid w:val="00FC5B25"/>
    <w:rsid w:val="00FD67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2"/>
    </o:shapelayout>
  </w:shapeDefaults>
  <w:decimalSymbol w:val="."/>
  <w:listSeparator w:val=","/>
  <w14:docId w14:val="5838BB07"/>
  <w15:chartTrackingRefBased/>
  <w15:docId w15:val="{9DA78C56-585F-4AE5-966F-0F0838B990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rsid w:val="00CE6934"/>
    <w:pPr>
      <w:keepNext/>
      <w:numPr>
        <w:ilvl w:val="2"/>
        <w:numId w:val="1"/>
      </w:numPr>
      <w:spacing w:before="60" w:after="60"/>
      <w:ind w:left="232"/>
      <w:outlineLvl w:val="2"/>
    </w:pPr>
    <w:rPr>
      <w:i/>
      <w:iCs/>
    </w:rPr>
  </w:style>
  <w:style w:type="paragraph" w:styleId="Heading4">
    <w:name w:val="heading 4"/>
    <w:basedOn w:val="Normal"/>
    <w:next w:val="Normal"/>
    <w:qFormat/>
    <w:rsid w:val="00093946"/>
    <w:pPr>
      <w:keepNext/>
      <w:numPr>
        <w:ilvl w:val="3"/>
        <w:numId w:val="1"/>
      </w:numPr>
      <w:spacing w:before="40" w:after="40"/>
      <w:ind w:left="284" w:firstLine="0"/>
      <w:outlineLvl w:val="3"/>
    </w:pPr>
    <w:rPr>
      <w:i/>
      <w:iCs/>
      <w:szCs w:val="18"/>
      <w:lang w:eastAsia="zh-TW"/>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rsid w:val="00023D9D"/>
    <w:pPr>
      <w:framePr w:w="9360" w:hSpace="187" w:vSpace="187" w:wrap="notBeside" w:vAnchor="text" w:hAnchor="page" w:xAlign="center" w:y="1"/>
      <w:jc w:val="center"/>
    </w:pPr>
    <w:rPr>
      <w:kern w:val="28"/>
      <w:sz w:val="40"/>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link w:val="FigureCaptionChar"/>
    <w:pPr>
      <w:jc w:val="both"/>
    </w:pPr>
    <w:rPr>
      <w:sz w:val="16"/>
      <w:szCs w:val="16"/>
    </w:rPr>
  </w:style>
  <w:style w:type="paragraph" w:customStyle="1" w:styleId="TableTitle">
    <w:name w:val="Table Title"/>
    <w:basedOn w:val="Normal"/>
    <w:next w:val="Text"/>
    <w:rsid w:val="00B84C0F"/>
    <w:pPr>
      <w:jc w:val="center"/>
    </w:pPr>
    <w:rPr>
      <w:smallCaps/>
      <w:sz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figurecaption0">
    <w:name w:val="figure caption"/>
    <w:basedOn w:val="FigureCaption"/>
    <w:link w:val="figurecaptionChar0"/>
    <w:qFormat/>
    <w:rsid w:val="009526A0"/>
    <w:pPr>
      <w:jc w:val="center"/>
    </w:pPr>
  </w:style>
  <w:style w:type="table" w:styleId="TableGrid">
    <w:name w:val="Table Grid"/>
    <w:basedOn w:val="TableNormal"/>
    <w:rsid w:val="008074F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igureCaptionChar">
    <w:name w:val="Figure Caption Char"/>
    <w:link w:val="FigureCaption"/>
    <w:rsid w:val="009526A0"/>
    <w:rPr>
      <w:sz w:val="16"/>
      <w:szCs w:val="16"/>
      <w:lang w:eastAsia="en-US"/>
    </w:rPr>
  </w:style>
  <w:style w:type="character" w:customStyle="1" w:styleId="figurecaptionChar0">
    <w:name w:val="figure caption Char"/>
    <w:basedOn w:val="FigureCaptionChar"/>
    <w:link w:val="figurecaption0"/>
    <w:rsid w:val="009526A0"/>
    <w:rPr>
      <w:sz w:val="16"/>
      <w:szCs w:val="16"/>
      <w:lang w:eastAsia="en-US"/>
    </w:rPr>
  </w:style>
  <w:style w:type="character" w:styleId="PageNumber">
    <w:name w:val="page number"/>
    <w:basedOn w:val="DefaultParagraphFont"/>
    <w:rsid w:val="005F2982"/>
  </w:style>
  <w:style w:type="paragraph" w:customStyle="1" w:styleId="bulletlist">
    <w:name w:val="bullet list"/>
    <w:basedOn w:val="BodyText"/>
    <w:rsid w:val="00E8545D"/>
    <w:pPr>
      <w:numPr>
        <w:numId w:val="37"/>
      </w:numPr>
      <w:tabs>
        <w:tab w:val="clear" w:pos="648"/>
      </w:tabs>
      <w:autoSpaceDE/>
      <w:autoSpaceDN/>
      <w:spacing w:after="0"/>
      <w:ind w:left="0" w:firstLine="0"/>
      <w:jc w:val="both"/>
    </w:pPr>
    <w:rPr>
      <w:rFonts w:eastAsia="宋体"/>
    </w:rPr>
  </w:style>
  <w:style w:type="paragraph" w:customStyle="1" w:styleId="papersubtitle">
    <w:name w:val="paper subtitle"/>
    <w:rsid w:val="00E8545D"/>
    <w:pPr>
      <w:spacing w:after="120"/>
      <w:jc w:val="center"/>
    </w:pPr>
    <w:rPr>
      <w:rFonts w:eastAsia="宋体"/>
      <w:sz w:val="28"/>
      <w:lang w:eastAsia="en-US"/>
    </w:rPr>
  </w:style>
  <w:style w:type="paragraph" w:styleId="BodyText">
    <w:name w:val="Body Text"/>
    <w:basedOn w:val="Normal"/>
    <w:link w:val="BodyTextChar"/>
    <w:rsid w:val="00E8545D"/>
    <w:pPr>
      <w:spacing w:after="120"/>
    </w:pPr>
  </w:style>
  <w:style w:type="character" w:customStyle="1" w:styleId="BodyTextChar">
    <w:name w:val="Body Text Char"/>
    <w:link w:val="BodyText"/>
    <w:rsid w:val="00E8545D"/>
    <w:rPr>
      <w:lang w:eastAsia="en-US"/>
    </w:rPr>
  </w:style>
  <w:style w:type="paragraph" w:customStyle="1" w:styleId="Affiliation">
    <w:name w:val="Affiliation"/>
    <w:rsid w:val="00A03DD8"/>
    <w:pPr>
      <w:jc w:val="center"/>
    </w:pPr>
    <w:rPr>
      <w:rFonts w:ascii="Arial" w:eastAsia="宋体" w:hAnsi="Arial" w:cs="Arial"/>
      <w:lang w:eastAsia="en-US"/>
    </w:rPr>
  </w:style>
  <w:style w:type="paragraph" w:customStyle="1" w:styleId="StyleAuthorAsianMSMincho">
    <w:name w:val="Style Author + (Asian) MS Mincho"/>
    <w:basedOn w:val="Normal"/>
    <w:rsid w:val="00A03DD8"/>
    <w:pPr>
      <w:autoSpaceDE/>
      <w:autoSpaceDN/>
      <w:jc w:val="center"/>
    </w:pPr>
    <w:rPr>
      <w:rFonts w:ascii="Arial" w:eastAsia="Wingdings" w:hAnsi="Arial" w:cs="Arial"/>
      <w:sz w:val="22"/>
    </w:rPr>
  </w:style>
  <w:style w:type="paragraph" w:customStyle="1" w:styleId="equation0">
    <w:name w:val="equation"/>
    <w:basedOn w:val="Normal"/>
    <w:rsid w:val="003663B9"/>
    <w:pPr>
      <w:tabs>
        <w:tab w:val="center" w:pos="2520"/>
        <w:tab w:val="right" w:pos="5040"/>
      </w:tabs>
      <w:autoSpaceDE/>
      <w:autoSpaceDN/>
      <w:spacing w:before="120" w:after="120"/>
      <w:jc w:val="center"/>
    </w:pPr>
    <w:rPr>
      <w:rFonts w:eastAsia="宋体"/>
    </w:rPr>
  </w:style>
  <w:style w:type="paragraph" w:customStyle="1" w:styleId="tablecolhead">
    <w:name w:val="table col head"/>
    <w:basedOn w:val="Normal"/>
    <w:rsid w:val="003663B9"/>
    <w:pPr>
      <w:autoSpaceDE/>
      <w:autoSpaceDN/>
      <w:jc w:val="center"/>
    </w:pPr>
    <w:rPr>
      <w:rFonts w:eastAsia="宋体"/>
      <w:b/>
      <w:sz w:val="16"/>
    </w:rPr>
  </w:style>
  <w:style w:type="paragraph" w:customStyle="1" w:styleId="tablecolsubhead">
    <w:name w:val="table col subhead"/>
    <w:basedOn w:val="tablecolhead"/>
    <w:rsid w:val="003663B9"/>
    <w:rPr>
      <w:i/>
      <w:sz w:val="15"/>
    </w:rPr>
  </w:style>
  <w:style w:type="paragraph" w:customStyle="1" w:styleId="tablecopy">
    <w:name w:val="table copy"/>
    <w:rsid w:val="003663B9"/>
    <w:pPr>
      <w:jc w:val="both"/>
    </w:pPr>
    <w:rPr>
      <w:rFonts w:eastAsia="宋体"/>
      <w:sz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472716">
      <w:bodyDiv w:val="1"/>
      <w:marLeft w:val="0"/>
      <w:marRight w:val="0"/>
      <w:marTop w:val="0"/>
      <w:marBottom w:val="0"/>
      <w:divBdr>
        <w:top w:val="none" w:sz="0" w:space="0" w:color="auto"/>
        <w:left w:val="none" w:sz="0" w:space="0" w:color="auto"/>
        <w:bottom w:val="none" w:sz="0" w:space="0" w:color="auto"/>
        <w:right w:val="none" w:sz="0" w:space="0" w:color="auto"/>
      </w:divBdr>
      <w:divsChild>
        <w:div w:id="1473256180">
          <w:marLeft w:val="0"/>
          <w:marRight w:val="0"/>
          <w:marTop w:val="0"/>
          <w:marBottom w:val="0"/>
          <w:divBdr>
            <w:top w:val="none" w:sz="0" w:space="0" w:color="auto"/>
            <w:left w:val="none" w:sz="0" w:space="0" w:color="auto"/>
            <w:bottom w:val="none" w:sz="0" w:space="0" w:color="auto"/>
            <w:right w:val="none" w:sz="0" w:space="0" w:color="auto"/>
          </w:divBdr>
        </w:div>
      </w:divsChild>
    </w:div>
    <w:div w:id="1087581495">
      <w:bodyDiv w:val="1"/>
      <w:marLeft w:val="0"/>
      <w:marRight w:val="0"/>
      <w:marTop w:val="0"/>
      <w:marBottom w:val="0"/>
      <w:divBdr>
        <w:top w:val="none" w:sz="0" w:space="0" w:color="auto"/>
        <w:left w:val="none" w:sz="0" w:space="0" w:color="auto"/>
        <w:bottom w:val="none" w:sz="0" w:space="0" w:color="auto"/>
        <w:right w:val="none" w:sz="0" w:space="0" w:color="auto"/>
      </w:divBdr>
      <w:divsChild>
        <w:div w:id="1212882314">
          <w:marLeft w:val="0"/>
          <w:marRight w:val="0"/>
          <w:marTop w:val="0"/>
          <w:marBottom w:val="0"/>
          <w:divBdr>
            <w:top w:val="none" w:sz="0" w:space="0" w:color="auto"/>
            <w:left w:val="none" w:sz="0" w:space="0" w:color="auto"/>
            <w:bottom w:val="none" w:sz="0" w:space="0" w:color="auto"/>
            <w:right w:val="none" w:sz="0" w:space="0" w:color="auto"/>
          </w:divBdr>
        </w:div>
      </w:divsChild>
    </w:div>
    <w:div w:id="1350376993">
      <w:bodyDiv w:val="1"/>
      <w:marLeft w:val="0"/>
      <w:marRight w:val="0"/>
      <w:marTop w:val="0"/>
      <w:marBottom w:val="0"/>
      <w:divBdr>
        <w:top w:val="none" w:sz="0" w:space="0" w:color="auto"/>
        <w:left w:val="none" w:sz="0" w:space="0" w:color="auto"/>
        <w:bottom w:val="none" w:sz="0" w:space="0" w:color="auto"/>
        <w:right w:val="none" w:sz="0" w:space="0" w:color="auto"/>
      </w:divBdr>
    </w:div>
    <w:div w:id="1359231793">
      <w:bodyDiv w:val="1"/>
      <w:marLeft w:val="0"/>
      <w:marRight w:val="0"/>
      <w:marTop w:val="0"/>
      <w:marBottom w:val="0"/>
      <w:divBdr>
        <w:top w:val="none" w:sz="0" w:space="0" w:color="auto"/>
        <w:left w:val="none" w:sz="0" w:space="0" w:color="auto"/>
        <w:bottom w:val="none" w:sz="0" w:space="0" w:color="auto"/>
        <w:right w:val="none" w:sz="0" w:space="0" w:color="auto"/>
      </w:divBdr>
      <w:divsChild>
        <w:div w:id="2089303957">
          <w:marLeft w:val="0"/>
          <w:marRight w:val="0"/>
          <w:marTop w:val="0"/>
          <w:marBottom w:val="0"/>
          <w:divBdr>
            <w:top w:val="none" w:sz="0" w:space="0" w:color="auto"/>
            <w:left w:val="none" w:sz="0" w:space="0" w:color="auto"/>
            <w:bottom w:val="none" w:sz="0" w:space="0" w:color="auto"/>
            <w:right w:val="none" w:sz="0" w:space="0" w:color="auto"/>
          </w:divBdr>
        </w:div>
      </w:divsChild>
    </w:div>
    <w:div w:id="1506091519">
      <w:bodyDiv w:val="1"/>
      <w:marLeft w:val="0"/>
      <w:marRight w:val="0"/>
      <w:marTop w:val="0"/>
      <w:marBottom w:val="0"/>
      <w:divBdr>
        <w:top w:val="none" w:sz="0" w:space="0" w:color="auto"/>
        <w:left w:val="none" w:sz="0" w:space="0" w:color="auto"/>
        <w:bottom w:val="none" w:sz="0" w:space="0" w:color="auto"/>
        <w:right w:val="none" w:sz="0" w:space="0" w:color="auto"/>
      </w:divBdr>
    </w:div>
    <w:div w:id="1596208208">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yperlink" Target="https://orcid.org/" TargetMode="External"/><Relationship Id="rId13" Type="http://schemas.openxmlformats.org/officeDocument/2006/relationships/header" Target="header1.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mailto:third.author@hostname2.org" TargetMode="External"/><Relationship Id="rId17" Type="http://schemas.openxmlformats.org/officeDocument/2006/relationships/hyperlink" Target="https://creativecommons.org/licenses/by/4.0/" TargetMode="External"/><Relationship Id="rId2" Type="http://schemas.openxmlformats.org/officeDocument/2006/relationships/numbering" Target="numbering.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second.author@hostname2.org" TargetMode="Externa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hyperlink" Target="mailto:first.author@hostname1.org"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103F81-D5DA-4C5F-BE68-2638EB52C7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876</Words>
  <Characters>10176</Characters>
  <Application>Microsoft Office Word</Application>
  <DocSecurity>0</DocSecurity>
  <Lines>290</Lines>
  <Paragraphs>141</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11911</CharactersWithSpaces>
  <SharedDoc>false</SharedDoc>
  <HLinks>
    <vt:vector size="42" baseType="variant">
      <vt:variant>
        <vt:i4>5308424</vt:i4>
      </vt:variant>
      <vt:variant>
        <vt:i4>24</vt:i4>
      </vt:variant>
      <vt:variant>
        <vt:i4>0</vt:i4>
      </vt:variant>
      <vt:variant>
        <vt:i4>5</vt:i4>
      </vt:variant>
      <vt:variant>
        <vt:lpwstr>https://creativecommons.org/licenses/by/4.0/</vt:lpwstr>
      </vt:variant>
      <vt:variant>
        <vt:lpwstr/>
      </vt:variant>
      <vt:variant>
        <vt:i4>6422612</vt:i4>
      </vt:variant>
      <vt:variant>
        <vt:i4>15</vt:i4>
      </vt:variant>
      <vt:variant>
        <vt:i4>0</vt:i4>
      </vt:variant>
      <vt:variant>
        <vt:i4>5</vt:i4>
      </vt:variant>
      <vt:variant>
        <vt:lpwstr>mailto:third.author@hostname2.org</vt:lpwstr>
      </vt:variant>
      <vt:variant>
        <vt:lpwstr/>
      </vt:variant>
      <vt:variant>
        <vt:i4>8323165</vt:i4>
      </vt:variant>
      <vt:variant>
        <vt:i4>12</vt:i4>
      </vt:variant>
      <vt:variant>
        <vt:i4>0</vt:i4>
      </vt:variant>
      <vt:variant>
        <vt:i4>5</vt:i4>
      </vt:variant>
      <vt:variant>
        <vt:lpwstr>mailto:second.author@hostname2.org</vt:lpwstr>
      </vt:variant>
      <vt:variant>
        <vt:lpwstr/>
      </vt:variant>
      <vt:variant>
        <vt:i4>8061015</vt:i4>
      </vt:variant>
      <vt:variant>
        <vt:i4>9</vt:i4>
      </vt:variant>
      <vt:variant>
        <vt:i4>0</vt:i4>
      </vt:variant>
      <vt:variant>
        <vt:i4>5</vt:i4>
      </vt:variant>
      <vt:variant>
        <vt:lpwstr>mailto:first.author@hostname1.org</vt:lpwstr>
      </vt:variant>
      <vt:variant>
        <vt:lpwstr/>
      </vt:variant>
      <vt:variant>
        <vt:i4>7929888</vt:i4>
      </vt:variant>
      <vt:variant>
        <vt:i4>6</vt:i4>
      </vt:variant>
      <vt:variant>
        <vt:i4>0</vt:i4>
      </vt:variant>
      <vt:variant>
        <vt:i4>5</vt:i4>
      </vt:variant>
      <vt:variant>
        <vt:lpwstr>https://orcid.org/</vt:lpwstr>
      </vt:variant>
      <vt:variant>
        <vt:lpwstr/>
      </vt:variant>
      <vt:variant>
        <vt:i4>7929888</vt:i4>
      </vt:variant>
      <vt:variant>
        <vt:i4>3</vt:i4>
      </vt:variant>
      <vt:variant>
        <vt:i4>0</vt:i4>
      </vt:variant>
      <vt:variant>
        <vt:i4>5</vt:i4>
      </vt:variant>
      <vt:variant>
        <vt:lpwstr>https://orcid.org/</vt:lpwstr>
      </vt:variant>
      <vt:variant>
        <vt:lpwstr/>
      </vt:variant>
      <vt:variant>
        <vt:i4>7929888</vt:i4>
      </vt:variant>
      <vt:variant>
        <vt:i4>0</vt:i4>
      </vt:variant>
      <vt:variant>
        <vt:i4>0</vt:i4>
      </vt:variant>
      <vt:variant>
        <vt:i4>5</vt:i4>
      </vt:variant>
      <vt:variant>
        <vt:lpwstr>https://orcid.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Engineering Letters</dc:subject>
  <dc:creator>IAENG</dc:creator>
  <cp:keywords/>
  <cp:lastModifiedBy>ADMIN</cp:lastModifiedBy>
  <cp:revision>2</cp:revision>
  <cp:lastPrinted>2004-03-25T03:09:00Z</cp:lastPrinted>
  <dcterms:created xsi:type="dcterms:W3CDTF">2025-04-23T08:06:00Z</dcterms:created>
  <dcterms:modified xsi:type="dcterms:W3CDTF">2025-04-23T08:06:00Z</dcterms:modified>
</cp:coreProperties>
</file>